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5129557" w14:textId="740CE264" w:rsidR="00425004" w:rsidRDefault="00CE1EAE" w:rsidP="00425004">
      <w:pPr>
        <w:ind w:right="-852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115F3">
        <w:rPr>
          <w:b/>
          <w:noProof/>
          <w:sz w:val="20"/>
          <w:szCs w:val="20"/>
          <w:lang w:val="en-US"/>
        </w:rPr>
        <w:drawing>
          <wp:anchor distT="0" distB="0" distL="114300" distR="114300" simplePos="0" relativeHeight="251661312" behindDoc="0" locked="0" layoutInCell="1" allowOverlap="1" wp14:anchorId="57EA26EF" wp14:editId="4062FD0C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101124" cy="780920"/>
            <wp:effectExtent l="0" t="0" r="0" b="698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egaC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1124" cy="780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D08488" w14:textId="756C6D7D" w:rsidR="00306098" w:rsidRDefault="000C0767" w:rsidP="00B44898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MATHEMATICAL METHODS</w:t>
      </w:r>
    </w:p>
    <w:p w14:paraId="69F1A7A8" w14:textId="159F56B5" w:rsidR="00B44898" w:rsidRPr="00425004" w:rsidRDefault="00373BA1" w:rsidP="00B44898">
      <w:pPr>
        <w:spacing w:after="0"/>
        <w:jc w:val="center"/>
        <w:rPr>
          <w:rFonts w:ascii="CordiaUPC" w:hAnsi="CordiaUPC" w:cs="CordiaUPC"/>
          <w:b/>
          <w:color w:val="0F233F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Units 3&amp;</w:t>
      </w:r>
      <w:r w:rsidR="00B44898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="002F0981">
        <w:rPr>
          <w:rFonts w:ascii="Times New Roman" w:hAnsi="Times New Roman" w:cs="Times New Roman"/>
          <w:b/>
          <w:bCs/>
          <w:sz w:val="28"/>
          <w:szCs w:val="28"/>
        </w:rPr>
        <w:t xml:space="preserve"> – 2017</w:t>
      </w:r>
    </w:p>
    <w:p w14:paraId="550CF04D" w14:textId="7E2091DF" w:rsidR="00237935" w:rsidRDefault="00403D17" w:rsidP="0042500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Written examination 2</w:t>
      </w:r>
      <w:r w:rsidR="00911705" w:rsidRPr="0030609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A19D9" w:rsidRPr="00306098">
        <w:rPr>
          <w:rFonts w:ascii="Times New Roman" w:hAnsi="Times New Roman" w:cs="Times New Roman"/>
          <w:b/>
          <w:sz w:val="28"/>
          <w:szCs w:val="28"/>
        </w:rPr>
        <w:t>Solutions</w:t>
      </w:r>
    </w:p>
    <w:p w14:paraId="344BA990" w14:textId="379341BA" w:rsidR="00B41593" w:rsidRDefault="001577C0" w:rsidP="00B41593">
      <w:pPr>
        <w:autoSpaceDE w:val="0"/>
        <w:autoSpaceDN w:val="0"/>
        <w:adjustRightInd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A</w:t>
      </w:r>
    </w:p>
    <w:tbl>
      <w:tblPr>
        <w:tblStyle w:val="TableGrid"/>
        <w:tblW w:w="10773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198"/>
        <w:gridCol w:w="1196"/>
        <w:gridCol w:w="8379"/>
      </w:tblGrid>
      <w:tr w:rsidR="001B55B4" w14:paraId="071A2B16" w14:textId="77777777" w:rsidTr="00230394">
        <w:trPr>
          <w:trHeight w:hRule="exact" w:val="454"/>
        </w:trPr>
        <w:tc>
          <w:tcPr>
            <w:tcW w:w="1198" w:type="dxa"/>
            <w:vAlign w:val="center"/>
          </w:tcPr>
          <w:p w14:paraId="1C013FC2" w14:textId="6A5C276A" w:rsidR="00403D17" w:rsidRPr="00403D17" w:rsidRDefault="00403D17" w:rsidP="002303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03D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Question</w:t>
            </w:r>
          </w:p>
        </w:tc>
        <w:tc>
          <w:tcPr>
            <w:tcW w:w="1196" w:type="dxa"/>
            <w:vAlign w:val="center"/>
          </w:tcPr>
          <w:p w14:paraId="76F7BBC2" w14:textId="6C61046B" w:rsidR="00403D17" w:rsidRPr="00403D17" w:rsidRDefault="00403D17" w:rsidP="002303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03D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swer</w:t>
            </w:r>
          </w:p>
        </w:tc>
        <w:tc>
          <w:tcPr>
            <w:tcW w:w="8379" w:type="dxa"/>
            <w:vAlign w:val="center"/>
          </w:tcPr>
          <w:p w14:paraId="18EAE9DB" w14:textId="564759A4" w:rsidR="00403D17" w:rsidRPr="00403D17" w:rsidRDefault="00FB5899" w:rsidP="002303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olution</w:t>
            </w:r>
          </w:p>
        </w:tc>
      </w:tr>
      <w:tr w:rsidR="001B55B4" w:rsidRPr="00403D17" w14:paraId="6E060635" w14:textId="77777777" w:rsidTr="002E6DED">
        <w:tc>
          <w:tcPr>
            <w:tcW w:w="1198" w:type="dxa"/>
          </w:tcPr>
          <w:p w14:paraId="11F3AB22" w14:textId="73D6647A" w:rsidR="001B55B4" w:rsidRPr="00403D17" w:rsidRDefault="001B55B4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03D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96" w:type="dxa"/>
          </w:tcPr>
          <w:p w14:paraId="4BF8FD69" w14:textId="076185A6" w:rsidR="001B55B4" w:rsidRPr="00D063DA" w:rsidRDefault="001B55B4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8379" w:type="dxa"/>
          </w:tcPr>
          <w:p w14:paraId="19722D41" w14:textId="218A2D9C" w:rsidR="009601C8" w:rsidRDefault="00DE6F10" w:rsidP="00D063D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he period of a sine function is </w:t>
            </w:r>
            <w:r w:rsidRPr="00DE6F10">
              <w:rPr>
                <w:rFonts w:ascii="Times New Roman" w:hAnsi="Times New Roman" w:cs="Times New Roman"/>
                <w:bCs/>
                <w:position w:val="-22"/>
                <w:sz w:val="24"/>
                <w:szCs w:val="24"/>
              </w:rPr>
              <w:object w:dxaOrig="380" w:dyaOrig="640" w14:anchorId="61FCA71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4pt;height:32.8pt" o:ole="">
                  <v:imagedata r:id="rId10" o:title=""/>
                </v:shape>
                <o:OLEObject Type="Embed" ProgID="Equation.DSMT4" ShapeID="_x0000_i1025" DrawAspect="Content" ObjectID="_1429718735" r:id="rId11"/>
              </w:objec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where </w:t>
            </w:r>
            <w:r w:rsidRPr="00DE6F10">
              <w:rPr>
                <w:rFonts w:ascii="Times New Roman" w:hAnsi="Times New Roman" w:cs="Times New Roman"/>
                <w:bCs/>
                <w:position w:val="-22"/>
                <w:sz w:val="24"/>
                <w:szCs w:val="24"/>
              </w:rPr>
              <w:object w:dxaOrig="620" w:dyaOrig="640" w14:anchorId="52273F80">
                <v:shape id="_x0000_i1026" type="#_x0000_t75" style="width:31.2pt;height:32.8pt" o:ole="">
                  <v:imagedata r:id="rId12" o:title=""/>
                </v:shape>
                <o:OLEObject Type="Embed" ProgID="Equation.DSMT4" ShapeID="_x0000_i1026" DrawAspect="Content" ObjectID="_1429718736" r:id="rId13"/>
              </w:objec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14:paraId="77C766EA" w14:textId="77777777" w:rsidR="00DE6F10" w:rsidRDefault="00DE6F10" w:rsidP="00D063D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E6F10">
              <w:rPr>
                <w:rFonts w:ascii="Times New Roman" w:hAnsi="Times New Roman" w:cs="Times New Roman"/>
                <w:bCs/>
                <w:position w:val="-54"/>
                <w:sz w:val="24"/>
                <w:szCs w:val="24"/>
              </w:rPr>
              <w:object w:dxaOrig="1660" w:dyaOrig="960" w14:anchorId="0B8BFF3C">
                <v:shape id="_x0000_i1027" type="#_x0000_t75" style="width:82.4pt;height:48pt" o:ole="">
                  <v:imagedata r:id="rId14" o:title=""/>
                </v:shape>
                <o:OLEObject Type="Embed" ProgID="Equation.DSMT4" ShapeID="_x0000_i1027" DrawAspect="Content" ObjectID="_1429718737" r:id="rId15"/>
              </w:object>
            </w:r>
          </w:p>
          <w:p w14:paraId="2A1E789E" w14:textId="045CD0EA" w:rsidR="00DE6F10" w:rsidRPr="00DE6F10" w:rsidRDefault="00DE6F10" w:rsidP="00D063D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1B55B4" w:rsidRPr="00403D17" w14:paraId="022F3D21" w14:textId="77777777" w:rsidTr="002E6DED">
        <w:tc>
          <w:tcPr>
            <w:tcW w:w="1198" w:type="dxa"/>
          </w:tcPr>
          <w:p w14:paraId="78292406" w14:textId="2EE4688F" w:rsidR="00403D17" w:rsidRPr="00403D17" w:rsidRDefault="00403D17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03D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196" w:type="dxa"/>
          </w:tcPr>
          <w:p w14:paraId="5D57F549" w14:textId="5C8BD693" w:rsidR="00403D17" w:rsidRPr="00403D17" w:rsidRDefault="00E43B53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8379" w:type="dxa"/>
          </w:tcPr>
          <w:p w14:paraId="75B5AA10" w14:textId="4D0470BE" w:rsidR="009601C8" w:rsidRDefault="009B691C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he range</w:t>
            </w:r>
            <w:r w:rsid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of the function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9601C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f</w:t>
            </w:r>
            <w:r w:rsidR="009601C8" w:rsidRPr="009B691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9601C8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="009601C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 w:rsid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= </w:t>
            </w:r>
            <w:r w:rsidR="009601C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 w:rsid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5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is [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  <w:r w:rsidR="009601C8">
              <w:rPr>
                <w:rFonts w:ascii="Times New Roman" w:hAnsi="Times New Roman" w:cs="Times New Roman"/>
                <w:bCs/>
                <w:sz w:val="24"/>
                <w:szCs w:val="24"/>
              </w:rPr>
              <w:t>, 3).</w:t>
            </w:r>
          </w:p>
          <w:p w14:paraId="3B6AD5B9" w14:textId="77777777" w:rsidR="009B691C" w:rsidRDefault="009B691C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When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8,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8 =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5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3 (closed interval)</w:t>
            </w:r>
          </w:p>
          <w:p w14:paraId="5681EE1C" w14:textId="3E661645" w:rsidR="002E6DED" w:rsidRDefault="009B691C" w:rsidP="009B691C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When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3, 3 =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5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8 (open interval)</w:t>
            </w:r>
          </w:p>
          <w:p w14:paraId="1D67E7CF" w14:textId="3AA5B567" w:rsidR="009B691C" w:rsidRPr="009B691C" w:rsidRDefault="009B691C" w:rsidP="009B691C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Domain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[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3, 8)</w:t>
            </w:r>
          </w:p>
          <w:p w14:paraId="1269DC25" w14:textId="251BED49" w:rsidR="009B691C" w:rsidRPr="009B691C" w:rsidRDefault="009B691C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B1479" w:rsidRPr="00403D17" w14:paraId="61042F13" w14:textId="77777777" w:rsidTr="002E6DED">
        <w:tc>
          <w:tcPr>
            <w:tcW w:w="1198" w:type="dxa"/>
          </w:tcPr>
          <w:p w14:paraId="573B7651" w14:textId="554A2B76" w:rsidR="008B1479" w:rsidRPr="00403D17" w:rsidRDefault="008B1479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196" w:type="dxa"/>
          </w:tcPr>
          <w:p w14:paraId="1F36DCC4" w14:textId="3C2A41F5" w:rsidR="008B1479" w:rsidRDefault="00B90714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8379" w:type="dxa"/>
          </w:tcPr>
          <w:p w14:paraId="2CF3ABDB" w14:textId="539D74B1" w:rsidR="008B1479" w:rsidRPr="009601C8" w:rsidRDefault="009B691C" w:rsidP="009601C8">
            <w:pPr>
              <w:tabs>
                <w:tab w:val="left" w:pos="24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="000230D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601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601C8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="009601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f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(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f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(</w:t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)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 xml:space="preserve">= </w:t>
            </w:r>
            <w:r w:rsidR="000230D8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[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(</w:t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+ 1)</w:t>
            </w:r>
            <w:r w:rsidR="000230D8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]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+ 1</w:t>
            </w:r>
          </w:p>
          <w:p w14:paraId="5D2EED72" w14:textId="4AFF57E4" w:rsidR="009B691C" w:rsidRPr="009B691C" w:rsidRDefault="009B691C" w:rsidP="009601C8">
            <w:pPr>
              <w:tabs>
                <w:tab w:val="left" w:pos="24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 xml:space="preserve">= 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1 + 1</w:t>
            </w:r>
          </w:p>
          <w:p w14:paraId="65EB99BC" w14:textId="7BD5CF79" w:rsidR="00B90714" w:rsidRDefault="009B691C" w:rsidP="009601C8">
            <w:pPr>
              <w:tabs>
                <w:tab w:val="left" w:pos="24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= 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…</w:t>
            </w:r>
            <w:r w:rsidR="00B90714">
              <w:rPr>
                <w:rFonts w:ascii="Times New Roman" w:hAnsi="Times New Roman" w:cs="Times New Roman"/>
                <w:sz w:val="24"/>
                <w:szCs w:val="24"/>
              </w:rPr>
              <w:t xml:space="preserve"> true</w:t>
            </w:r>
          </w:p>
          <w:p w14:paraId="1A9D79EC" w14:textId="77777777" w:rsidR="00FE68D6" w:rsidRDefault="00FE68D6" w:rsidP="00FE68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BEF6FCE" w14:textId="27938ADA" w:rsidR="00FE68D6" w:rsidRPr="009601C8" w:rsidRDefault="00FE68D6" w:rsidP="009601C8">
            <w:pPr>
              <w:tabs>
                <w:tab w:val="left" w:pos="203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="009601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601C8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="009601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f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(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f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(</w:t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)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 xml:space="preserve">=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(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</w:t>
            </w:r>
          </w:p>
          <w:p w14:paraId="0BA10C47" w14:textId="77777777" w:rsidR="00FE68D6" w:rsidRDefault="00FE68D6" w:rsidP="009601C8">
            <w:pPr>
              <w:tabs>
                <w:tab w:val="left" w:pos="203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… true</w:t>
            </w:r>
          </w:p>
          <w:p w14:paraId="3C60BC7C" w14:textId="77777777" w:rsidR="00FE68D6" w:rsidRDefault="00FE68D6" w:rsidP="00FE68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D653775" w14:textId="349C9515" w:rsidR="00237935" w:rsidRPr="009601C8" w:rsidRDefault="00B90714" w:rsidP="009601C8">
            <w:pPr>
              <w:tabs>
                <w:tab w:val="left" w:pos="203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B691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="009601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601C8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="009601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f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(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f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(</w:t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)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 xml:space="preserve">=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(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="000230D8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en-AU"/>
              </w:rPr>
              <w:t>3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en-AU"/>
              </w:rPr>
              <w:t>3</w:t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 xml:space="preserve"> 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ab/>
            </w:r>
          </w:p>
          <w:p w14:paraId="1E16CAC8" w14:textId="5FBED933" w:rsidR="00B90714" w:rsidRDefault="00B90714" w:rsidP="009601C8">
            <w:pPr>
              <w:tabs>
                <w:tab w:val="left" w:pos="2034"/>
              </w:tabs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= 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="000230D8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en-AU"/>
              </w:rPr>
              <w:t>9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B9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B9071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23793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185FE60" w14:textId="77777777" w:rsidR="00FE68D6" w:rsidRPr="00FE68D6" w:rsidRDefault="00FE68D6" w:rsidP="00237935">
            <w:pPr>
              <w:tabs>
                <w:tab w:val="left" w:pos="897"/>
                <w:tab w:val="left" w:pos="500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79ADAC5" w14:textId="78A7951B" w:rsidR="00FE68D6" w:rsidRPr="009601C8" w:rsidRDefault="00FE68D6" w:rsidP="00B9071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  <w:r w:rsidRPr="009B691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sym w:font="Symbol" w:char="F02D"/>
            </w:r>
            <w:r w:rsidRPr="009B691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x</w:t>
            </w:r>
            <w:r w:rsidR="009601C8" w:rsidRPr="009601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="009601C8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="009601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E6DED"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f</w:t>
            </w:r>
            <w:r w:rsidR="002E6DED"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(</w:t>
            </w:r>
            <w:r w:rsidR="002E6DED"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="002E6DED"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f</w:t>
            </w:r>
            <w:r w:rsidR="002E6DED"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(</w:t>
            </w:r>
            <w:r w:rsidR="002E6DED"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="002E6DED"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)</w:t>
            </w:r>
            <w:r w:rsidR="002E6DED" w:rsidRPr="002E6DED">
              <w:rPr>
                <w:rFonts w:ascii="Times New Roman" w:hAnsi="Times New Roman"/>
                <w:i/>
                <w:color w:val="000000"/>
                <w:position w:val="-4"/>
                <w:sz w:val="24"/>
                <w:szCs w:val="24"/>
                <w:lang w:eastAsia="en-AU"/>
              </w:rPr>
              <w:object w:dxaOrig="960" w:dyaOrig="360" w14:anchorId="140C175A">
                <v:shape id="_x0000_i1028" type="#_x0000_t75" style="width:48pt;height:18.4pt" o:ole="">
                  <v:imagedata r:id="rId16" o:title=""/>
                </v:shape>
                <o:OLEObject Type="Embed" ProgID="Equation.DSMT4" ShapeID="_x0000_i1028" DrawAspect="Content" ObjectID="_1429718738" r:id="rId17"/>
              </w:object>
            </w:r>
          </w:p>
          <w:p w14:paraId="52D803F5" w14:textId="723066C0" w:rsidR="00FE68D6" w:rsidRDefault="00FE68D6" w:rsidP="009601C8">
            <w:pPr>
              <w:tabs>
                <w:tab w:val="left" w:pos="1893"/>
              </w:tabs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 xml:space="preserve">  </w:t>
            </w:r>
            <w:r w:rsidR="002E6DE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Pr="0023793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00" w:dyaOrig="360" w14:anchorId="379F7383">
                <v:shape id="_x0000_i1029" type="#_x0000_t75" style="width:30.4pt;height:18.4pt" o:ole="">
                  <v:imagedata r:id="rId18" o:title=""/>
                </v:shape>
                <o:OLEObject Type="Embed" ProgID="Equation.DSMT4" ShapeID="_x0000_i1029" DrawAspect="Content" ObjectID="_1429718739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B9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  <w:p w14:paraId="7C9998FB" w14:textId="77777777" w:rsidR="00FE68D6" w:rsidRPr="00FE68D6" w:rsidRDefault="00FE68D6" w:rsidP="00B907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CB6B30" w14:textId="1F48565E" w:rsidR="00B90714" w:rsidRPr="009601C8" w:rsidRDefault="00B90714" w:rsidP="009601C8">
            <w:pPr>
              <w:tabs>
                <w:tab w:val="left" w:pos="24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  <w:r w:rsidR="009601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601C8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="009601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f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(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f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(</w:t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)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 xml:space="preserve">= 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(</w:t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1) 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1</w:t>
            </w:r>
          </w:p>
          <w:p w14:paraId="30DC0002" w14:textId="06F67ADA" w:rsidR="00B90714" w:rsidRPr="009B691C" w:rsidRDefault="00B90714" w:rsidP="009601C8">
            <w:pPr>
              <w:tabs>
                <w:tab w:val="left" w:pos="24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 xml:space="preserve">= 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691C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Pr="009B691C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1 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26D917D7" w14:textId="2B8ECD12" w:rsidR="000230D8" w:rsidRDefault="00B90714" w:rsidP="009601C8">
            <w:pPr>
              <w:tabs>
                <w:tab w:val="left" w:pos="24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= </w:t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B691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691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… true</w:t>
            </w:r>
          </w:p>
          <w:p w14:paraId="16C00ECB" w14:textId="07ED60B7" w:rsidR="00B90714" w:rsidRPr="009B691C" w:rsidRDefault="00B90714" w:rsidP="00B90714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B1479" w:rsidRPr="00403D17" w14:paraId="1D896741" w14:textId="77777777" w:rsidTr="002E6DED">
        <w:tc>
          <w:tcPr>
            <w:tcW w:w="1198" w:type="dxa"/>
          </w:tcPr>
          <w:p w14:paraId="519A07BE" w14:textId="200252A6" w:rsidR="008B1479" w:rsidRPr="00403D17" w:rsidRDefault="008B1479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196" w:type="dxa"/>
          </w:tcPr>
          <w:p w14:paraId="1D27D7CC" w14:textId="13F8D9E9" w:rsidR="008B1479" w:rsidRDefault="008B1479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8379" w:type="dxa"/>
          </w:tcPr>
          <w:p w14:paraId="4F1B25E5" w14:textId="5A122AAD" w:rsidR="00B90714" w:rsidRPr="00B90714" w:rsidRDefault="00B90714" w:rsidP="00B90714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A2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1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A2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1</w:t>
            </w:r>
          </w:p>
          <w:p w14:paraId="44C32E63" w14:textId="7E25D4B2" w:rsidR="00B90714" w:rsidRDefault="00B90714" w:rsidP="00B90714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A2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– 2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3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B90714">
              <w:rPr>
                <w:rFonts w:ascii="Times New Roman" w:hAnsi="Times New Roman" w:cs="Times New Roman"/>
                <w:bCs/>
                <w:position w:val="-22"/>
                <w:sz w:val="24"/>
                <w:szCs w:val="24"/>
              </w:rPr>
              <w:object w:dxaOrig="980" w:dyaOrig="640" w14:anchorId="09A0F00D">
                <v:shape id="_x0000_i1030" type="#_x0000_t75" style="width:48.8pt;height:32.8pt" o:ole="">
                  <v:imagedata r:id="rId20" o:title=""/>
                </v:shape>
                <o:OLEObject Type="Embed" ProgID="Equation.DSMT4" ShapeID="_x0000_i1030" DrawAspect="Content" ObjectID="_1429718740" r:id="rId21"/>
              </w:objec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14:paraId="057A541A" w14:textId="77777777" w:rsidR="009601C8" w:rsidRPr="009601C8" w:rsidRDefault="009601C8" w:rsidP="009601C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Substitute the new coordinates into equation </w:t>
            </w:r>
            <w:r w:rsidRPr="009601C8">
              <w:rPr>
                <w:rFonts w:ascii="Times New Roman" w:hAnsi="Times New Roman" w:cs="Times New Roman"/>
                <w:bCs/>
                <w:position w:val="-22"/>
                <w:sz w:val="24"/>
                <w:szCs w:val="24"/>
              </w:rPr>
              <w:object w:dxaOrig="1080" w:dyaOrig="640" w14:anchorId="4DBE9E44">
                <v:shape id="_x0000_i1031" type="#_x0000_t75" style="width:54.4pt;height:32.8pt" o:ole="">
                  <v:imagedata r:id="rId22" o:title=""/>
                </v:shape>
                <o:OLEObject Type="Embed" ProgID="Equation.DSMT4" ShapeID="_x0000_i1031" DrawAspect="Content" ObjectID="_1429718741" r:id="rId23"/>
              </w:objec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14:paraId="40F92743" w14:textId="10C11C95" w:rsidR="009601C8" w:rsidRPr="009601C8" w:rsidRDefault="009601C8" w:rsidP="009601C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01C8">
              <w:rPr>
                <w:rFonts w:ascii="Times New Roman" w:hAnsi="Times New Roman" w:cs="Times New Roman"/>
                <w:bCs/>
                <w:position w:val="-22"/>
                <w:sz w:val="24"/>
                <w:szCs w:val="24"/>
              </w:rPr>
              <w:object w:dxaOrig="1920" w:dyaOrig="640" w14:anchorId="24CA71BE">
                <v:shape id="_x0000_i1032" type="#_x0000_t75" style="width:96pt;height:32.8pt" o:ole="">
                  <v:imagedata r:id="rId24" o:title=""/>
                </v:shape>
                <o:OLEObject Type="Embed" ProgID="Equation.DSMT4" ShapeID="_x0000_i1032" DrawAspect="Content" ObjectID="_1429718742" r:id="rId25"/>
              </w:objec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… multiply the equation by </w:t>
            </w:r>
            <w:r w:rsidR="00CE6749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="00CE6749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  <w:p w14:paraId="3164098F" w14:textId="77777777" w:rsidR="009601C8" w:rsidRPr="009601C8" w:rsidRDefault="009601C8" w:rsidP="009601C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4(</w:t>
            </w:r>
            <w:r w:rsidRPr="009601C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1) + </w:t>
            </w:r>
            <w:r w:rsidRPr="009601C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y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3 = 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>1 … expand the brackets</w:t>
            </w:r>
          </w:p>
          <w:p w14:paraId="1C8E636F" w14:textId="3DF61CD5" w:rsidR="00B90714" w:rsidRPr="00B90714" w:rsidRDefault="00B90714" w:rsidP="002E6DE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14:paraId="75EE8C16" w14:textId="77777777" w:rsidR="00B90714" w:rsidRDefault="00B90714"/>
    <w:tbl>
      <w:tblPr>
        <w:tblStyle w:val="TableGrid"/>
        <w:tblW w:w="10773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198"/>
        <w:gridCol w:w="1198"/>
        <w:gridCol w:w="8377"/>
      </w:tblGrid>
      <w:tr w:rsidR="002E6DED" w:rsidRPr="00403D17" w14:paraId="26B614E3" w14:textId="77777777" w:rsidTr="00B74610">
        <w:tc>
          <w:tcPr>
            <w:tcW w:w="1198" w:type="dxa"/>
          </w:tcPr>
          <w:p w14:paraId="65C353DC" w14:textId="77777777" w:rsidR="002E6DED" w:rsidRDefault="002E6DED" w:rsidP="009601C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98" w:type="dxa"/>
          </w:tcPr>
          <w:p w14:paraId="1175159D" w14:textId="77777777" w:rsidR="002E6DED" w:rsidRDefault="002E6DED" w:rsidP="009601C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77" w:type="dxa"/>
          </w:tcPr>
          <w:p w14:paraId="66A0792C" w14:textId="77777777" w:rsidR="002E6DED" w:rsidRPr="009601C8" w:rsidRDefault="002E6DED" w:rsidP="002E6DE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4</w:t>
            </w:r>
            <w:r w:rsidRPr="009601C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4 + </w:t>
            </w:r>
            <w:r w:rsidRPr="009601C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y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3 = 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>1 … simplify</w:t>
            </w:r>
          </w:p>
          <w:p w14:paraId="35558193" w14:textId="77777777" w:rsidR="002E6DED" w:rsidRPr="009601C8" w:rsidRDefault="002E6DED" w:rsidP="002E6DE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4</w:t>
            </w:r>
            <w:r w:rsidRPr="009601C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</w:t>
            </w:r>
            <w:r w:rsidRPr="009601C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y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>1 + 7</w:t>
            </w:r>
          </w:p>
          <w:p w14:paraId="2C58B028" w14:textId="77777777" w:rsidR="002E6DED" w:rsidRPr="009601C8" w:rsidRDefault="002E6DED" w:rsidP="002E6DE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4</w:t>
            </w:r>
            <w:r w:rsidRPr="009601C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</w:t>
            </w:r>
            <w:r w:rsidRPr="009601C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y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6</w:t>
            </w:r>
          </w:p>
          <w:p w14:paraId="616ABA82" w14:textId="77777777" w:rsidR="002E6DED" w:rsidRPr="009601C8" w:rsidRDefault="002E6DED" w:rsidP="002E6DE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Pr="009601C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9601C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y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</w:t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 w:rsidRPr="009601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6</w:t>
            </w:r>
          </w:p>
          <w:p w14:paraId="53CAD0B8" w14:textId="77777777" w:rsidR="002E6DED" w:rsidRPr="009601C8" w:rsidRDefault="002E6DED" w:rsidP="009601C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2E6DED" w:rsidRPr="00403D17" w14:paraId="7329C55E" w14:textId="77777777" w:rsidTr="00B74610">
        <w:tc>
          <w:tcPr>
            <w:tcW w:w="1198" w:type="dxa"/>
          </w:tcPr>
          <w:p w14:paraId="7C8C8D97" w14:textId="77777777" w:rsidR="002E6DED" w:rsidRPr="00403D17" w:rsidRDefault="002E6DED" w:rsidP="009601C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198" w:type="dxa"/>
          </w:tcPr>
          <w:p w14:paraId="3720D111" w14:textId="77777777" w:rsidR="002E6DED" w:rsidRDefault="002E6DED" w:rsidP="009601C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8377" w:type="dxa"/>
          </w:tcPr>
          <w:p w14:paraId="010152B8" w14:textId="77777777" w:rsidR="002E6DED" w:rsidRDefault="002E6DED" w:rsidP="009601C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If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2, – 7) is translated three units left,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(– 1, – 7).</w:t>
            </w:r>
          </w:p>
          <w:p w14:paraId="2ACF12A5" w14:textId="77777777" w:rsidR="002E6DED" w:rsidRDefault="002E6DED" w:rsidP="009601C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If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– 1, – 7) is dilated by a factor of five from the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axis,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(– 5, – 7).</w:t>
            </w:r>
          </w:p>
          <w:p w14:paraId="650B0773" w14:textId="77777777" w:rsidR="002E6DED" w:rsidRPr="009B691C" w:rsidRDefault="002E6DED" w:rsidP="009601C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B1479" w:rsidRPr="00403D17" w14:paraId="63774290" w14:textId="77777777" w:rsidTr="00E64239">
        <w:tc>
          <w:tcPr>
            <w:tcW w:w="1198" w:type="dxa"/>
          </w:tcPr>
          <w:p w14:paraId="3ED6085B" w14:textId="0F25A93E" w:rsidR="008B1479" w:rsidRPr="00403D17" w:rsidRDefault="008B1479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198" w:type="dxa"/>
          </w:tcPr>
          <w:p w14:paraId="340B69C5" w14:textId="5C16FA99" w:rsidR="008B1479" w:rsidRDefault="008B1479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</w:t>
            </w:r>
          </w:p>
        </w:tc>
        <w:tc>
          <w:tcPr>
            <w:tcW w:w="8377" w:type="dxa"/>
          </w:tcPr>
          <w:p w14:paraId="281EF69E" w14:textId="25A1D339" w:rsidR="003E45CF" w:rsidRPr="00F06823" w:rsidRDefault="003E45CF" w:rsidP="003E45C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For independent events</w:t>
            </w:r>
            <w:r w:rsidR="003C208D">
              <w:rPr>
                <w:rFonts w:ascii="Times New Roman" w:hAnsi="Times New Roman" w:cs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Pr(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C8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) = Pr(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) + Pr(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  <w:r w:rsidR="00F068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Pr(</w:t>
            </w:r>
            <w:r w:rsidR="00F0682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A</w:t>
            </w:r>
            <w:r w:rsidR="00F068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</w:t>
            </w:r>
            <w:r w:rsidR="00F06823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B4"/>
            </w:r>
            <w:r w:rsidR="00F068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Pr(</w:t>
            </w:r>
            <w:r w:rsidR="00F0682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</w:t>
            </w:r>
            <w:r w:rsidR="00F06823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  <w:r w:rsidR="003C208D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14:paraId="46E7E3F7" w14:textId="1F7022EA" w:rsidR="003E45CF" w:rsidRPr="00F06823" w:rsidRDefault="003E45CF" w:rsidP="003E45C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Pr(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) = 1 – 0.4 = 0.6</w:t>
            </w:r>
            <w:r w:rsidR="00F06823">
              <w:rPr>
                <w:rFonts w:ascii="Times New Roman" w:hAnsi="Times New Roman" w:cs="Times New Roman"/>
                <w:bCs/>
                <w:sz w:val="24"/>
                <w:szCs w:val="24"/>
              </w:rPr>
              <w:t>, Pr(</w:t>
            </w:r>
            <w:r w:rsidR="00F0682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</w:t>
            </w:r>
            <w:r w:rsidR="00F068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= </w:t>
            </w:r>
            <w:r w:rsidR="00F0682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</w:p>
          <w:p w14:paraId="49214908" w14:textId="4A59D1CD" w:rsidR="003E45CF" w:rsidRDefault="003E45CF" w:rsidP="003E45C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Pr(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C8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= 0.6 +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 w:rsidR="00F068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0.6</w:t>
            </w:r>
            <w:r w:rsidR="00F0682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</w:p>
          <w:p w14:paraId="72D27DE3" w14:textId="428EB6D7" w:rsidR="00F06823" w:rsidRPr="00F06823" w:rsidRDefault="00F06823" w:rsidP="00F06823">
            <w:pPr>
              <w:tabs>
                <w:tab w:val="left" w:pos="1039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>= 0.6 + 0.4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</w:p>
          <w:p w14:paraId="34E58049" w14:textId="77777777" w:rsidR="008B1479" w:rsidRPr="00E43B53" w:rsidRDefault="008B1479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B1479" w:rsidRPr="00403D17" w14:paraId="2F1B2EEB" w14:textId="77777777" w:rsidTr="00E64239">
        <w:tc>
          <w:tcPr>
            <w:tcW w:w="1198" w:type="dxa"/>
          </w:tcPr>
          <w:p w14:paraId="1BD9CAD4" w14:textId="289A1257" w:rsidR="008B1479" w:rsidRPr="00403D17" w:rsidRDefault="008B1479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1198" w:type="dxa"/>
          </w:tcPr>
          <w:p w14:paraId="0D46DF37" w14:textId="622457EF" w:rsidR="008B1479" w:rsidRDefault="00CF327B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8377" w:type="dxa"/>
          </w:tcPr>
          <w:p w14:paraId="37E570CD" w14:textId="77777777" w:rsidR="008B1479" w:rsidRDefault="00F34574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0643B">
              <w:rPr>
                <w:rFonts w:ascii="Times New Roman" w:hAnsi="Times New Roman" w:cs="Times New Roman"/>
                <w:bCs/>
                <w:position w:val="-80"/>
                <w:sz w:val="24"/>
                <w:szCs w:val="24"/>
              </w:rPr>
              <w:object w:dxaOrig="3680" w:dyaOrig="1740" w14:anchorId="02821E58">
                <v:shape id="_x0000_i1033" type="#_x0000_t75" style="width:183.2pt;height:87.2pt" o:ole="">
                  <v:imagedata r:id="rId26" o:title=""/>
                </v:shape>
                <o:OLEObject Type="Embed" ProgID="Equation.DSMT4" ShapeID="_x0000_i1033" DrawAspect="Content" ObjectID="_1429718743" r:id="rId27"/>
              </w:object>
            </w:r>
          </w:p>
          <w:p w14:paraId="72EDFD4C" w14:textId="54D2D941" w:rsidR="003E45CF" w:rsidRPr="00E43B53" w:rsidRDefault="003E45CF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B1479" w:rsidRPr="00403D17" w14:paraId="11B07D74" w14:textId="77777777" w:rsidTr="00E64239">
        <w:tc>
          <w:tcPr>
            <w:tcW w:w="1198" w:type="dxa"/>
          </w:tcPr>
          <w:p w14:paraId="2CDB5129" w14:textId="39BE5CB9" w:rsidR="008B1479" w:rsidRPr="00403D17" w:rsidRDefault="008B1479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198" w:type="dxa"/>
          </w:tcPr>
          <w:p w14:paraId="74C56A62" w14:textId="13B81996" w:rsidR="008B1479" w:rsidRDefault="008B1479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8377" w:type="dxa"/>
          </w:tcPr>
          <w:p w14:paraId="091A65C7" w14:textId="6A8EC7DF" w:rsidR="008B1479" w:rsidRDefault="003E45CF" w:rsidP="003E45CF">
            <w:pP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 w:rsidRPr="003E45C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If 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(</w:t>
            </w:r>
            <w:r w:rsidRPr="003E45CF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– </w:t>
            </w:r>
            <w:r w:rsidRPr="003E45CF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) is a factor of </w:t>
            </w:r>
            <w:r w:rsidRPr="003E45CF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(</w:t>
            </w:r>
            <w:r w:rsidRPr="003E45CF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 = (3</w:t>
            </w:r>
            <w:r w:rsidRPr="003E45CF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+ 1)</w:t>
            </w:r>
            <w:r w:rsidRPr="003E45CF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en-AU"/>
              </w:rPr>
              <w:t>3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– 31</w:t>
            </w:r>
            <w:r w:rsidRPr="003E45CF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en-AU"/>
              </w:rPr>
              <w:t>2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+ </w:t>
            </w:r>
            <w:r w:rsidRPr="003E45CF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+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2</w:t>
            </w:r>
            <w:r w:rsidRPr="003E45CF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, then </w:t>
            </w:r>
            <w:r w:rsidRPr="003E45CF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(</w:t>
            </w:r>
            <w:r w:rsidRPr="003E45CF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 = 0.</w:t>
            </w:r>
          </w:p>
          <w:p w14:paraId="74E51706" w14:textId="09D19FB3" w:rsidR="003E45CF" w:rsidRPr="00B8615E" w:rsidRDefault="003E45CF" w:rsidP="003E45CF">
            <w:pP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3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en-AU"/>
              </w:rPr>
              <w:t>4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+ 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en-AU"/>
              </w:rPr>
              <w:t>3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– 31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en-AU"/>
              </w:rPr>
              <w:t>2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+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3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= 0</w:t>
            </w:r>
            <w:r w:rsidR="00B8615E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… solve for </w:t>
            </w:r>
            <w:r w:rsidR="00B8615E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</w:p>
          <w:p w14:paraId="75E90529" w14:textId="77777777" w:rsidR="00A00CE1" w:rsidRDefault="00A00CE1" w:rsidP="003E45CF">
            <w:pP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</w:p>
          <w:p w14:paraId="41950D7E" w14:textId="21F437CD" w:rsidR="003E45CF" w:rsidRDefault="003E45CF" w:rsidP="003E45CF">
            <w:pP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Using available CAS technology</w:t>
            </w:r>
            <w:r w:rsidR="00B8615E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,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solve(3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en-AU"/>
              </w:rPr>
              <w:t>4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+ 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en-AU"/>
              </w:rPr>
              <w:t>3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– 31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en-AU"/>
              </w:rPr>
              <w:t>2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+</w:t>
            </w:r>
            <w:r w:rsidRPr="003E45C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3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= 0, 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.</w:t>
            </w:r>
          </w:p>
          <w:p w14:paraId="057A9146" w14:textId="77777777" w:rsidR="00230394" w:rsidRDefault="00230394" w:rsidP="003E45CF">
            <w:pP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</w:p>
          <w:p w14:paraId="689098EC" w14:textId="46FAD158" w:rsidR="003E45CF" w:rsidRDefault="003E45CF" w:rsidP="003E45CF">
            <w:pP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Solutions: </w:t>
            </w:r>
            <w:r w:rsidRPr="003E45CF">
              <w:rPr>
                <w:rFonts w:ascii="Times New Roman" w:hAnsi="Times New Roman"/>
                <w:color w:val="000000"/>
                <w:position w:val="-36"/>
                <w:sz w:val="24"/>
                <w:szCs w:val="24"/>
                <w:lang w:eastAsia="en-AU"/>
              </w:rPr>
              <w:object w:dxaOrig="2620" w:dyaOrig="840" w14:anchorId="351C3FAA">
                <v:shape id="_x0000_i1034" type="#_x0000_t75" style="width:131.2pt;height:41.6pt" o:ole="">
                  <v:imagedata r:id="rId28" o:title=""/>
                </v:shape>
                <o:OLEObject Type="Embed" ProgID="Equation.DSMT4" ShapeID="_x0000_i1034" DrawAspect="Content" ObjectID="_1429718744" r:id="rId29"/>
              </w:object>
            </w:r>
          </w:p>
          <w:p w14:paraId="1F3DFAB5" w14:textId="4F710DC7" w:rsidR="003E45CF" w:rsidRPr="003E45CF" w:rsidRDefault="003E45CF" w:rsidP="003E45CF">
            <w:pP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Since 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is a positive real integer, 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= 3.</w:t>
            </w:r>
          </w:p>
          <w:p w14:paraId="548F1F4C" w14:textId="40FEC6B8" w:rsidR="003E45CF" w:rsidRPr="003E45CF" w:rsidRDefault="003E45CF" w:rsidP="003E45C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B1479" w:rsidRPr="00403D17" w14:paraId="62D56391" w14:textId="77777777" w:rsidTr="00E64239">
        <w:tc>
          <w:tcPr>
            <w:tcW w:w="1198" w:type="dxa"/>
          </w:tcPr>
          <w:p w14:paraId="11E44EC1" w14:textId="0E4788AD" w:rsidR="008B1479" w:rsidRPr="00403D17" w:rsidRDefault="008B1479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1198" w:type="dxa"/>
          </w:tcPr>
          <w:p w14:paraId="7EAE0F96" w14:textId="5BA5ED53" w:rsidR="008B1479" w:rsidRDefault="00A00CE1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</w:t>
            </w:r>
          </w:p>
        </w:tc>
        <w:tc>
          <w:tcPr>
            <w:tcW w:w="8377" w:type="dxa"/>
          </w:tcPr>
          <w:p w14:paraId="68251D19" w14:textId="3887678D" w:rsidR="00A00CE1" w:rsidRDefault="00A00CE1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0CE1">
              <w:rPr>
                <w:rFonts w:ascii="Times New Roman" w:hAnsi="Times New Roman" w:cs="Times New Roman"/>
                <w:bCs/>
                <w:position w:val="-32"/>
                <w:sz w:val="24"/>
                <w:szCs w:val="24"/>
              </w:rPr>
              <w:object w:dxaOrig="2080" w:dyaOrig="760" w14:anchorId="72DA3746">
                <v:shape id="_x0000_i1035" type="#_x0000_t75" style="width:104.8pt;height:38.4pt" o:ole="">
                  <v:imagedata r:id="rId30" o:title=""/>
                </v:shape>
                <o:OLEObject Type="Embed" ProgID="Equation.DSMT4" ShapeID="_x0000_i1035" DrawAspect="Content" ObjectID="_1429718745" r:id="rId31"/>
              </w:objec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14:paraId="0777DA14" w14:textId="77777777" w:rsidR="00A00CE1" w:rsidRDefault="00A00CE1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4AE6226C" w14:textId="5F9BC322" w:rsidR="00A00CE1" w:rsidRDefault="00A00CE1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For infinitely many solutions, the </w:t>
            </w:r>
            <w:r w:rsidR="00B8615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wo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lines are coincidental.</w:t>
            </w:r>
          </w:p>
          <w:p w14:paraId="79C37906" w14:textId="77777777" w:rsidR="00A00CE1" w:rsidRDefault="00A00CE1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he ratios between corresponding coefficients are equal.</w:t>
            </w:r>
          </w:p>
          <w:p w14:paraId="1BF5DF33" w14:textId="7939F44E" w:rsidR="00A00CE1" w:rsidRDefault="00A00CE1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0CE1">
              <w:rPr>
                <w:rFonts w:ascii="Times New Roman" w:hAnsi="Times New Roman" w:cs="Times New Roman"/>
                <w:bCs/>
                <w:position w:val="-22"/>
                <w:sz w:val="24"/>
                <w:szCs w:val="24"/>
              </w:rPr>
              <w:object w:dxaOrig="1780" w:dyaOrig="640" w14:anchorId="68615857">
                <v:shape id="_x0000_i1036" type="#_x0000_t75" style="width:89.6pt;height:32.8pt" o:ole="">
                  <v:imagedata r:id="rId32" o:title=""/>
                </v:shape>
                <o:OLEObject Type="Embed" ProgID="Equation.DSMT4" ShapeID="_x0000_i1036" DrawAspect="Content" ObjectID="_1429718746" r:id="rId33"/>
              </w:objec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14:paraId="458A7C88" w14:textId="2FC47AF3" w:rsidR="00A00CE1" w:rsidRDefault="00A00CE1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From the first two fractions,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 w:rsidR="00B8615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1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14:paraId="1FAD8A34" w14:textId="77777777" w:rsidR="00B8615E" w:rsidRDefault="00B8615E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861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te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: Any two fractions could be used.</w:t>
            </w:r>
          </w:p>
          <w:p w14:paraId="7599CBCF" w14:textId="77777777" w:rsidR="00B8615E" w:rsidRDefault="00B8615E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4AF182AF" w14:textId="053D6C66" w:rsidR="00A00CE1" w:rsidRDefault="00A00CE1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Solve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12 = 0 for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either using available CAS </w:t>
            </w:r>
            <w:r w:rsidR="00B8615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echnology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or by hand.</w:t>
            </w:r>
          </w:p>
          <w:p w14:paraId="42806844" w14:textId="7B3AF345" w:rsidR="00A00CE1" w:rsidRDefault="00A00CE1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3)(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4) = 0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–3 or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4</w:t>
            </w:r>
          </w:p>
          <w:p w14:paraId="0D4A64C2" w14:textId="186CCC7D" w:rsidR="00A00CE1" w:rsidRDefault="00A00CE1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heck both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–3 and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4.</w:t>
            </w:r>
          </w:p>
          <w:p w14:paraId="20ED9A40" w14:textId="22E60650" w:rsidR="00A00CE1" w:rsidRDefault="00A00CE1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When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–3, </w:t>
            </w:r>
            <w:r w:rsidRPr="00A00CE1">
              <w:rPr>
                <w:rFonts w:ascii="Times New Roman" w:hAnsi="Times New Roman" w:cs="Times New Roman"/>
                <w:bCs/>
                <w:position w:val="-22"/>
                <w:sz w:val="24"/>
                <w:szCs w:val="24"/>
              </w:rPr>
              <w:object w:dxaOrig="2000" w:dyaOrig="640" w14:anchorId="2D737684">
                <v:shape id="_x0000_i1037" type="#_x0000_t75" style="width:100pt;height:32.8pt" o:ole="">
                  <v:imagedata r:id="rId34" o:title=""/>
                </v:shape>
                <o:OLEObject Type="Embed" ProgID="Equation.DSMT4" ShapeID="_x0000_i1037" DrawAspect="Content" ObjectID="_1429718747" r:id="rId35"/>
              </w:objec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A00CE1">
              <w:rPr>
                <w:rFonts w:ascii="Times New Roman" w:hAnsi="Times New Roman" w:cs="Times New Roman"/>
                <w:bCs/>
                <w:position w:val="-22"/>
                <w:sz w:val="24"/>
                <w:szCs w:val="24"/>
              </w:rPr>
              <w:object w:dxaOrig="960" w:dyaOrig="640" w14:anchorId="164652E0">
                <v:shape id="_x0000_i1038" type="#_x0000_t75" style="width:48pt;height:32.8pt" o:ole="">
                  <v:imagedata r:id="rId36" o:title=""/>
                </v:shape>
                <o:OLEObject Type="Embed" ProgID="Equation.DSMT4" ShapeID="_x0000_i1038" DrawAspect="Content" ObjectID="_1429718748" r:id="rId37"/>
              </w:objec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14:paraId="3DF81ED1" w14:textId="766E343D" w:rsidR="00A00CE1" w:rsidRDefault="00605871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When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4, </w:t>
            </w:r>
            <w:r w:rsidR="00A00CE1" w:rsidRPr="00A00CE1">
              <w:rPr>
                <w:rFonts w:ascii="Times New Roman" w:hAnsi="Times New Roman" w:cs="Times New Roman"/>
                <w:bCs/>
                <w:position w:val="-22"/>
                <w:sz w:val="24"/>
                <w:szCs w:val="24"/>
              </w:rPr>
              <w:object w:dxaOrig="1760" w:dyaOrig="640" w14:anchorId="18D89C86">
                <v:shape id="_x0000_i1039" type="#_x0000_t75" style="width:88pt;height:32.8pt" o:ole="">
                  <v:imagedata r:id="rId38" o:title=""/>
                </v:shape>
                <o:OLEObject Type="Embed" ProgID="Equation.DSMT4" ShapeID="_x0000_i1039" DrawAspect="Content" ObjectID="_1429718749" r:id="rId39"/>
              </w:object>
            </w:r>
            <w:r w:rsidR="00A00C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A00CE1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DE"/>
            </w:r>
            <w:r w:rsidR="00A00C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A00CE1" w:rsidRPr="00A00CE1">
              <w:rPr>
                <w:rFonts w:ascii="Times New Roman" w:hAnsi="Times New Roman" w:cs="Times New Roman"/>
                <w:bCs/>
                <w:position w:val="-22"/>
                <w:sz w:val="24"/>
                <w:szCs w:val="24"/>
              </w:rPr>
              <w:object w:dxaOrig="1500" w:dyaOrig="640" w14:anchorId="5693DDAB">
                <v:shape id="_x0000_i1040" type="#_x0000_t75" style="width:75.2pt;height:32.8pt" o:ole="">
                  <v:imagedata r:id="rId40" o:title=""/>
                </v:shape>
                <o:OLEObject Type="Embed" ProgID="Equation.DSMT4" ShapeID="_x0000_i1040" DrawAspect="Content" ObjectID="_1429718750" r:id="rId41"/>
              </w:object>
            </w:r>
            <w:r w:rsidR="00A00C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A00CE1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DE"/>
            </w:r>
            <w:r w:rsidR="00A00C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A00CE1" w:rsidRPr="00A00CE1">
              <w:rPr>
                <w:rFonts w:ascii="Times New Roman" w:hAnsi="Times New Roman" w:cs="Times New Roman"/>
                <w:bCs/>
                <w:position w:val="-22"/>
                <w:sz w:val="24"/>
                <w:szCs w:val="24"/>
              </w:rPr>
              <w:object w:dxaOrig="1020" w:dyaOrig="640" w14:anchorId="74CF9099">
                <v:shape id="_x0000_i1041" type="#_x0000_t75" style="width:51.2pt;height:32.8pt" o:ole="">
                  <v:imagedata r:id="rId42" o:title=""/>
                </v:shape>
                <o:OLEObject Type="Embed" ProgID="Equation.DSMT4" ShapeID="_x0000_i1041" DrawAspect="Content" ObjectID="_1429718751" r:id="rId43"/>
              </w:object>
            </w:r>
            <w:r w:rsidR="00A00C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… true</w:t>
            </w:r>
          </w:p>
          <w:p w14:paraId="207444F9" w14:textId="4340D522" w:rsidR="00B8615E" w:rsidRPr="00B8615E" w:rsidRDefault="00B8615E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5C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4</w:t>
            </w:r>
          </w:p>
          <w:p w14:paraId="7698E6A6" w14:textId="20C87E52" w:rsidR="0050643B" w:rsidRPr="00E43B53" w:rsidRDefault="0050643B" w:rsidP="00E43B5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14:paraId="6A700284" w14:textId="77777777" w:rsidR="00B74610" w:rsidRDefault="00B74610"/>
    <w:tbl>
      <w:tblPr>
        <w:tblStyle w:val="TableGrid"/>
        <w:tblW w:w="10773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196"/>
        <w:gridCol w:w="1197"/>
        <w:gridCol w:w="8380"/>
      </w:tblGrid>
      <w:tr w:rsidR="008B1479" w:rsidRPr="00403D17" w14:paraId="56DA70F7" w14:textId="77777777" w:rsidTr="00E64239">
        <w:tc>
          <w:tcPr>
            <w:tcW w:w="1196" w:type="dxa"/>
          </w:tcPr>
          <w:p w14:paraId="5C4BDDED" w14:textId="282CC9F3" w:rsidR="008B1479" w:rsidRPr="00403D17" w:rsidRDefault="008B1479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10</w:t>
            </w:r>
          </w:p>
        </w:tc>
        <w:tc>
          <w:tcPr>
            <w:tcW w:w="1197" w:type="dxa"/>
          </w:tcPr>
          <w:p w14:paraId="658DC295" w14:textId="3F5416FD" w:rsidR="008B1479" w:rsidRDefault="008B1479" w:rsidP="00425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8380" w:type="dxa"/>
          </w:tcPr>
          <w:p w14:paraId="706A15ED" w14:textId="5BE90405" w:rsidR="00B74610" w:rsidRDefault="00B74610" w:rsidP="003E45C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From 1 to 7 there are 3 even numbers </w:t>
            </w:r>
            <w:r w:rsidR="00E64239">
              <w:rPr>
                <w:rFonts w:ascii="Times New Roman" w:hAnsi="Times New Roman" w:cs="Times New Roman"/>
                <w:bCs/>
                <w:sz w:val="24"/>
                <w:szCs w:val="24"/>
              </w:rPr>
              <w:t>(2, 4, 6) a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</w:t>
            </w:r>
            <w:r w:rsidR="00E64239">
              <w:rPr>
                <w:rFonts w:ascii="Times New Roman" w:hAnsi="Times New Roman" w:cs="Times New Roman"/>
                <w:bCs/>
                <w:sz w:val="24"/>
                <w:szCs w:val="24"/>
              </w:rPr>
              <w:t>d 4 odd numbers (1, 3, 5, 7).</w:t>
            </w:r>
          </w:p>
          <w:p w14:paraId="78596F46" w14:textId="50BC3C3C" w:rsidR="00F34574" w:rsidRDefault="00E64239" w:rsidP="003E45C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62336" behindDoc="0" locked="0" layoutInCell="1" allowOverlap="1" wp14:anchorId="41A5B0B9" wp14:editId="605FB8C4">
                  <wp:simplePos x="0" y="0"/>
                  <wp:positionH relativeFrom="column">
                    <wp:posOffset>3095625</wp:posOffset>
                  </wp:positionH>
                  <wp:positionV relativeFrom="paragraph">
                    <wp:posOffset>85725</wp:posOffset>
                  </wp:positionV>
                  <wp:extent cx="1290955" cy="1617345"/>
                  <wp:effectExtent l="0" t="0" r="4445" b="8255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png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0955" cy="1617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34574" w:rsidRPr="00F34574">
              <w:rPr>
                <w:rFonts w:ascii="Times New Roman" w:hAnsi="Times New Roman" w:cs="Times New Roman"/>
                <w:bCs/>
                <w:position w:val="-86"/>
                <w:sz w:val="24"/>
                <w:szCs w:val="24"/>
              </w:rPr>
              <w:object w:dxaOrig="4020" w:dyaOrig="1900" w14:anchorId="48B8E105">
                <v:shape id="_x0000_i1042" type="#_x0000_t75" style="width:200.8pt;height:95.2pt" o:ole="">
                  <v:imagedata r:id="rId45" o:title=""/>
                </v:shape>
                <o:OLEObject Type="Embed" ProgID="Equation.DSMT4" ShapeID="_x0000_i1042" DrawAspect="Content" ObjectID="_1429718752" r:id="rId46"/>
              </w:object>
            </w:r>
            <w:r w:rsidR="00F3457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14:paraId="00661C1D" w14:textId="77777777" w:rsidR="00FD5FCB" w:rsidRDefault="00FD5FCB" w:rsidP="003E45C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685139D8" w14:textId="77777777" w:rsidR="00FD5FCB" w:rsidRDefault="00FD5FCB" w:rsidP="003E45C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0F250999" w14:textId="77777777" w:rsidR="00FD5FCB" w:rsidRDefault="00FD5FCB" w:rsidP="003E45C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0A6EC724" w14:textId="2E81C5B0" w:rsidR="00F34574" w:rsidRPr="003E45CF" w:rsidRDefault="00F34574" w:rsidP="003E45C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64239" w:rsidRPr="00403D17" w14:paraId="378DF47A" w14:textId="77777777" w:rsidTr="00E64239">
        <w:tc>
          <w:tcPr>
            <w:tcW w:w="1196" w:type="dxa"/>
          </w:tcPr>
          <w:p w14:paraId="5D08470F" w14:textId="77777777" w:rsidR="00E64239" w:rsidRPr="00403D17" w:rsidRDefault="00E64239" w:rsidP="00E6423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1197" w:type="dxa"/>
          </w:tcPr>
          <w:p w14:paraId="219AFEF7" w14:textId="77777777" w:rsidR="00E64239" w:rsidRDefault="00E64239" w:rsidP="00E6423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8380" w:type="dxa"/>
          </w:tcPr>
          <w:p w14:paraId="52340E84" w14:textId="692D80B8" w:rsidR="00E64239" w:rsidRDefault="00E64239" w:rsidP="00E6423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onfidence intervals: </w:t>
            </w:r>
            <w:r w:rsidRPr="00A00CE1">
              <w:rPr>
                <w:rFonts w:ascii="Times New Roman" w:hAnsi="Times New Roman" w:cs="Times New Roman"/>
                <w:bCs/>
                <w:position w:val="-36"/>
                <w:sz w:val="24"/>
                <w:szCs w:val="24"/>
              </w:rPr>
              <w:object w:dxaOrig="3400" w:dyaOrig="840" w14:anchorId="600DEA68">
                <v:shape id="_x0000_i1043" type="#_x0000_t75" style="width:169.6pt;height:41.6pt" o:ole="">
                  <v:imagedata r:id="rId47" o:title=""/>
                </v:shape>
                <o:OLEObject Type="Embed" ProgID="Equation.DSMT4" ShapeID="_x0000_i1043" DrawAspect="Content" ObjectID="_1429718753" r:id="rId48"/>
              </w:objec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, where</w:t>
            </w:r>
            <w:r w:rsidR="003C17D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148 and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z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for the 95% confidence intervals is 1.96.</w:t>
            </w:r>
          </w:p>
          <w:p w14:paraId="321DAE0D" w14:textId="77777777" w:rsidR="00E64239" w:rsidRDefault="00E64239" w:rsidP="00E6423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0CE1">
              <w:rPr>
                <w:rFonts w:ascii="Times New Roman" w:hAnsi="Times New Roman" w:cs="Times New Roman"/>
                <w:bCs/>
                <w:position w:val="-36"/>
                <w:sz w:val="24"/>
                <w:szCs w:val="24"/>
              </w:rPr>
              <w:object w:dxaOrig="4940" w:dyaOrig="840" w14:anchorId="760E967F">
                <v:shape id="_x0000_i1044" type="#_x0000_t75" style="width:247.2pt;height:41.6pt" o:ole="">
                  <v:imagedata r:id="rId49" o:title=""/>
                </v:shape>
                <o:OLEObject Type="Embed" ProgID="Equation.DSMT4" ShapeID="_x0000_i1044" DrawAspect="Content" ObjectID="_1429718754" r:id="rId50"/>
              </w:objec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14:paraId="37AB093B" w14:textId="77777777" w:rsidR="00E64239" w:rsidRPr="00A00CE1" w:rsidRDefault="00E64239" w:rsidP="00E6423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64239" w:rsidRPr="00403D17" w14:paraId="0DEF6658" w14:textId="77777777" w:rsidTr="00E64239">
        <w:tc>
          <w:tcPr>
            <w:tcW w:w="1196" w:type="dxa"/>
          </w:tcPr>
          <w:p w14:paraId="5BE8B034" w14:textId="77777777" w:rsidR="00E64239" w:rsidRPr="00403D17" w:rsidRDefault="00E64239" w:rsidP="00E6423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197" w:type="dxa"/>
          </w:tcPr>
          <w:p w14:paraId="08BCAA76" w14:textId="77777777" w:rsidR="00E64239" w:rsidRDefault="00E64239" w:rsidP="00E6423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8380" w:type="dxa"/>
          </w:tcPr>
          <w:p w14:paraId="48E4361A" w14:textId="77777777" w:rsidR="00E64239" w:rsidRDefault="00E64239" w:rsidP="00E642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014679">
              <w:rPr>
                <w:rFonts w:ascii="Times New Roman" w:hAnsi="Times New Roman" w:cs="Times New Roman"/>
                <w:sz w:val="24"/>
                <w:szCs w:val="24"/>
              </w:rPr>
              <w:t xml:space="preserve"> = log</w:t>
            </w:r>
            <w:r w:rsidRPr="00014679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e</w:t>
            </w:r>
            <w:r w:rsidRPr="0001467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14679">
              <w:rPr>
                <w:rFonts w:ascii="Times New Roman" w:hAnsi="Times New Roman" w:cs="Times New Roman"/>
                <w:i/>
                <w:sz w:val="24"/>
                <w:szCs w:val="24"/>
              </w:rPr>
              <w:t>kx</w:t>
            </w:r>
            <w:r w:rsidRPr="0001467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75FC56FD" w14:textId="77777777" w:rsidR="00E64239" w:rsidRDefault="00E64239" w:rsidP="00E642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14679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320" w:dyaOrig="680" w14:anchorId="28B07E19">
                <v:shape id="_x0000_i1045" type="#_x0000_t75" style="width:166.4pt;height:33.6pt" o:ole="">
                  <v:imagedata r:id="rId51" o:title=""/>
                </v:shape>
                <o:OLEObject Type="Embed" ProgID="Equation.DSMT4" ShapeID="_x0000_i1045" DrawAspect="Content" ObjectID="_1429718755" r:id="rId52"/>
              </w:object>
            </w:r>
          </w:p>
          <w:p w14:paraId="6CA2160D" w14:textId="7A4EC9A5" w:rsidR="00E64239" w:rsidRDefault="00E64239" w:rsidP="00E642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equation of the tangent is </w:t>
            </w:r>
            <w:r w:rsidRPr="00014679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860" w:dyaOrig="640" w14:anchorId="15E25795">
                <v:shape id="_x0000_i1046" type="#_x0000_t75" style="width:143.2pt;height:32.8pt" o:ole="">
                  <v:imagedata r:id="rId53" o:title=""/>
                </v:shape>
                <o:OLEObject Type="Embed" ProgID="Equation.DSMT4" ShapeID="_x0000_i1046" DrawAspect="Content" ObjectID="_1429718756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134F187" w14:textId="528EC15E" w:rsidR="00E64239" w:rsidRDefault="00E64239" w:rsidP="00E642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, </w:t>
            </w:r>
            <w:r w:rsidRPr="00014679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600" w:dyaOrig="640" w14:anchorId="2746A215">
                <v:shape id="_x0000_i1047" type="#_x0000_t75" style="width:80pt;height:32.8pt" o:ole="">
                  <v:imagedata r:id="rId55" o:title=""/>
                </v:shape>
                <o:OLEObject Type="Embed" ProgID="Equation.DSMT4" ShapeID="_x0000_i1047" DrawAspect="Content" ObjectID="_1429718757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99D1EBF" w14:textId="4DAD909B" w:rsidR="00E64239" w:rsidRDefault="00E64239" w:rsidP="00E642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point of tangency has coordinates (2, 0).</w:t>
            </w:r>
          </w:p>
          <w:p w14:paraId="524DDEF3" w14:textId="70ECB80D" w:rsidR="00E64239" w:rsidRDefault="00E64239" w:rsidP="00E642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, </w:t>
            </w:r>
            <w:r w:rsidRPr="007D7EEA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3140" w:dyaOrig="640" w14:anchorId="5BC4C6E2">
                <v:shape id="_x0000_i1048" type="#_x0000_t75" style="width:156.8pt;height:32.8pt" o:ole="">
                  <v:imagedata r:id="rId57" o:title=""/>
                </v:shape>
                <o:OLEObject Type="Embed" ProgID="Equation.DSMT4" ShapeID="_x0000_i1048" DrawAspect="Content" ObjectID="_1429718758" r:id="rId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45DC18F" w14:textId="430AC809" w:rsidR="00E64239" w:rsidRPr="00E64239" w:rsidRDefault="00E64239" w:rsidP="00E642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 and </w:t>
            </w:r>
            <w:r w:rsidRPr="00E64239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600" w:dyaOrig="640" w14:anchorId="15551981">
                <v:shape id="_x0000_i1049" type="#_x0000_t75" style="width:30.4pt;height:32.8pt" o:ole="">
                  <v:imagedata r:id="rId59" o:title=""/>
                </v:shape>
                <o:OLEObject Type="Embed" ProgID="Equation.DSMT4" ShapeID="_x0000_i1049" DrawAspect="Content" ObjectID="_1429718759" r:id="rId60"/>
              </w:object>
            </w:r>
          </w:p>
          <w:p w14:paraId="106F03BF" w14:textId="77777777" w:rsidR="00E64239" w:rsidRPr="00014679" w:rsidRDefault="00E64239" w:rsidP="00E6423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64239" w:rsidRPr="00403D17" w14:paraId="5C2EFA00" w14:textId="77777777" w:rsidTr="00E64239">
        <w:tc>
          <w:tcPr>
            <w:tcW w:w="1196" w:type="dxa"/>
          </w:tcPr>
          <w:p w14:paraId="3435FB09" w14:textId="2BB158EF" w:rsidR="00E64239" w:rsidRPr="00403D17" w:rsidRDefault="00E64239" w:rsidP="00E6423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</w:t>
            </w:r>
          </w:p>
        </w:tc>
        <w:tc>
          <w:tcPr>
            <w:tcW w:w="1197" w:type="dxa"/>
          </w:tcPr>
          <w:p w14:paraId="15EC6389" w14:textId="77777777" w:rsidR="00E64239" w:rsidRDefault="00E64239" w:rsidP="00E6423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</w:t>
            </w:r>
          </w:p>
        </w:tc>
        <w:tc>
          <w:tcPr>
            <w:tcW w:w="8380" w:type="dxa"/>
          </w:tcPr>
          <w:p w14:paraId="5FCE925F" w14:textId="77777777" w:rsidR="00572C37" w:rsidRDefault="00F22212" w:rsidP="00F2221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he graph of</w:t>
            </w:r>
            <w:r w:rsidRPr="00E30C7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E30C7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f </w:t>
            </w:r>
            <w:r w:rsidRPr="00E30C7F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Pr="00E30C7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 w:rsidRPr="00E30C7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is shown below</w:t>
            </w:r>
            <w:r w:rsidRPr="00E30C7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14:paraId="6497C427" w14:textId="2609E203" w:rsidR="00F22212" w:rsidRPr="00E30C7F" w:rsidRDefault="00572C37" w:rsidP="00F2221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he domain of the inverse function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sym w:font="Symbol" w:char="F02D"/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) is [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, 3].</w:t>
            </w:r>
          </w:p>
          <w:p w14:paraId="28B33B63" w14:textId="77777777" w:rsidR="00E64239" w:rsidRPr="00E30C7F" w:rsidRDefault="00E64239" w:rsidP="00E6423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0C7F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en-US"/>
              </w:rPr>
              <w:drawing>
                <wp:inline distT="0" distB="0" distL="0" distR="0" wp14:anchorId="1EBC4A51" wp14:editId="5845B6B5">
                  <wp:extent cx="3135861" cy="1944690"/>
                  <wp:effectExtent l="0" t="0" r="0" b="1143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6-10-27 at 10.08.21 AM.png"/>
                          <pic:cNvPicPr/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5861" cy="19446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A67AF7" w14:textId="2AFBA2E9" w:rsidR="00E30C7F" w:rsidRPr="004F70CE" w:rsidRDefault="004F70CE" w:rsidP="00E64239">
            <w:pPr>
              <w:rPr>
                <w:rFonts w:ascii="Times New Roman" w:hAnsi="Times New Roman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sz w:val="24"/>
                <w:szCs w:val="24"/>
                <w:lang w:eastAsia="en-AU"/>
              </w:rPr>
              <w:t>The minimum positive value</w:t>
            </w:r>
            <w:r w:rsidR="00E30C7F" w:rsidRPr="00E30C7F">
              <w:rPr>
                <w:rFonts w:ascii="Times New Roman" w:hAnsi="Times New Roman"/>
                <w:sz w:val="24"/>
                <w:szCs w:val="24"/>
                <w:lang w:eastAsia="en-AU"/>
              </w:rPr>
              <w:t xml:space="preserve"> of </w:t>
            </w:r>
            <w:r w:rsidR="00E30C7F" w:rsidRPr="00E30C7F">
              <w:rPr>
                <w:rFonts w:ascii="Times New Roman" w:hAnsi="Times New Roman"/>
                <w:i/>
                <w:sz w:val="24"/>
                <w:szCs w:val="24"/>
                <w:lang w:eastAsia="en-AU"/>
              </w:rPr>
              <w:t>a</w:t>
            </w:r>
            <w:r w:rsidR="00E30C7F" w:rsidRPr="00E30C7F">
              <w:rPr>
                <w:rFonts w:ascii="Times New Roman" w:hAnsi="Times New Roman"/>
                <w:sz w:val="24"/>
                <w:szCs w:val="24"/>
                <w:lang w:eastAsia="en-AU"/>
              </w:rPr>
              <w:t xml:space="preserve"> and </w:t>
            </w:r>
            <w:r>
              <w:rPr>
                <w:rFonts w:ascii="Times New Roman" w:hAnsi="Times New Roman"/>
                <w:sz w:val="24"/>
                <w:szCs w:val="24"/>
                <w:lang w:eastAsia="en-AU"/>
              </w:rPr>
              <w:t xml:space="preserve">the maximum positive value of </w:t>
            </w:r>
            <w:r w:rsidR="00E30C7F" w:rsidRPr="00E30C7F">
              <w:rPr>
                <w:rFonts w:ascii="Times New Roman" w:hAnsi="Times New Roman"/>
                <w:i/>
                <w:sz w:val="24"/>
                <w:szCs w:val="24"/>
                <w:lang w:eastAsia="en-AU"/>
              </w:rPr>
              <w:t>b</w:t>
            </w:r>
            <w:r w:rsidR="00E30C7F" w:rsidRPr="00E30C7F">
              <w:rPr>
                <w:rFonts w:ascii="Times New Roman" w:hAnsi="Times New Roman"/>
                <w:sz w:val="24"/>
                <w:szCs w:val="24"/>
                <w:lang w:eastAsia="en-AU"/>
              </w:rPr>
              <w:t xml:space="preserve"> </w:t>
            </w:r>
            <w:r w:rsidR="00F22212">
              <w:rPr>
                <w:rFonts w:ascii="Times New Roman" w:hAnsi="Times New Roman"/>
                <w:sz w:val="24"/>
                <w:szCs w:val="24"/>
                <w:lang w:eastAsia="en-AU"/>
              </w:rPr>
              <w:t xml:space="preserve">for which </w:t>
            </w:r>
            <w:r w:rsidR="00F22212">
              <w:rPr>
                <w:rFonts w:ascii="Times New Roman" w:hAnsi="Times New Roman"/>
                <w:i/>
                <w:sz w:val="24"/>
                <w:szCs w:val="24"/>
                <w:lang w:eastAsia="en-AU"/>
              </w:rPr>
              <w:t xml:space="preserve">f </w:t>
            </w:r>
            <w:r w:rsidR="00F22212">
              <w:rPr>
                <w:rFonts w:ascii="Times New Roman" w:hAnsi="Times New Roman"/>
                <w:sz w:val="24"/>
                <w:szCs w:val="24"/>
                <w:lang w:eastAsia="en-AU"/>
              </w:rPr>
              <w:t>(</w:t>
            </w:r>
            <w:r w:rsidR="00F22212">
              <w:rPr>
                <w:rFonts w:ascii="Times New Roman" w:hAnsi="Times New Roman"/>
                <w:i/>
                <w:sz w:val="24"/>
                <w:szCs w:val="24"/>
                <w:lang w:eastAsia="en-AU"/>
              </w:rPr>
              <w:t>x</w:t>
            </w:r>
            <w:r w:rsidR="00F22212">
              <w:rPr>
                <w:rFonts w:ascii="Times New Roman" w:hAnsi="Times New Roman"/>
                <w:sz w:val="24"/>
                <w:szCs w:val="24"/>
                <w:lang w:eastAsia="en-AU"/>
              </w:rPr>
              <w:t xml:space="preserve">) has an inverse </w:t>
            </w:r>
            <w:r w:rsidR="00E30C7F">
              <w:rPr>
                <w:rFonts w:ascii="Times New Roman" w:hAnsi="Times New Roman"/>
                <w:sz w:val="24"/>
                <w:szCs w:val="24"/>
                <w:lang w:eastAsia="en-AU"/>
              </w:rPr>
              <w:t xml:space="preserve">are </w:t>
            </w:r>
            <w:r w:rsidR="00F22212">
              <w:rPr>
                <w:rFonts w:ascii="Times New Roman" w:hAnsi="Times New Roman"/>
                <w:i/>
                <w:sz w:val="24"/>
                <w:szCs w:val="24"/>
                <w:lang w:eastAsia="en-AU"/>
              </w:rPr>
              <w:t>a</w:t>
            </w:r>
            <w:r w:rsidR="00F22212">
              <w:rPr>
                <w:rFonts w:ascii="Times New Roman" w:hAnsi="Times New Roman"/>
                <w:sz w:val="24"/>
                <w:szCs w:val="24"/>
                <w:lang w:eastAsia="en-AU"/>
              </w:rPr>
              <w:t xml:space="preserve"> =</w:t>
            </w:r>
            <w:r w:rsidRPr="00E30C7F">
              <w:rPr>
                <w:rFonts w:ascii="Times New Roman" w:hAnsi="Times New Roman"/>
                <w:position w:val="-22"/>
                <w:sz w:val="24"/>
                <w:szCs w:val="24"/>
                <w:lang w:eastAsia="en-AU"/>
              </w:rPr>
              <w:object w:dxaOrig="1400" w:dyaOrig="640" w14:anchorId="3FFA68A2">
                <v:shape id="_x0000_i1050" type="#_x0000_t75" style="width:69.6pt;height:32.8pt" o:ole="">
                  <v:imagedata r:id="rId62" o:title=""/>
                </v:shape>
                <o:OLEObject Type="Embed" ProgID="Equation.DSMT4" ShapeID="_x0000_i1050" DrawAspect="Content" ObjectID="_1429718760" r:id="rId63"/>
              </w:object>
            </w:r>
            <w:r w:rsidR="00572C37">
              <w:rPr>
                <w:rFonts w:ascii="Times New Roman" w:hAnsi="Times New Roman"/>
                <w:sz w:val="24"/>
                <w:szCs w:val="24"/>
                <w:lang w:eastAsia="en-AU"/>
              </w:rPr>
              <w:t>.</w:t>
            </w:r>
          </w:p>
          <w:p w14:paraId="7EFA1CC7" w14:textId="77777777" w:rsidR="00E64239" w:rsidRPr="00E30C7F" w:rsidRDefault="00E64239" w:rsidP="00E6423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14:paraId="1628F5E2" w14:textId="77777777" w:rsidR="00A128B6" w:rsidRDefault="00A128B6"/>
    <w:tbl>
      <w:tblPr>
        <w:tblStyle w:val="TableGrid"/>
        <w:tblW w:w="10773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196"/>
        <w:gridCol w:w="1197"/>
        <w:gridCol w:w="8380"/>
      </w:tblGrid>
      <w:tr w:rsidR="00E64239" w:rsidRPr="00403D17" w14:paraId="24FBB62E" w14:textId="77777777" w:rsidTr="00A128B6">
        <w:tc>
          <w:tcPr>
            <w:tcW w:w="1196" w:type="dxa"/>
          </w:tcPr>
          <w:p w14:paraId="1139A7A5" w14:textId="77777777" w:rsidR="00E64239" w:rsidRPr="00403D17" w:rsidRDefault="00E64239" w:rsidP="00E6423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14</w:t>
            </w:r>
          </w:p>
        </w:tc>
        <w:tc>
          <w:tcPr>
            <w:tcW w:w="1197" w:type="dxa"/>
          </w:tcPr>
          <w:p w14:paraId="6BE13004" w14:textId="7711DA72" w:rsidR="00E64239" w:rsidRDefault="00B12744" w:rsidP="00E6423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8380" w:type="dxa"/>
          </w:tcPr>
          <w:p w14:paraId="38FC09CE" w14:textId="548DF26C" w:rsidR="00E64239" w:rsidRDefault="00127798" w:rsidP="00E6423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Pr(</w:t>
            </w:r>
            <w:r w:rsidR="00B12744">
              <w:rPr>
                <w:rFonts w:ascii="Times New Roman" w:hAnsi="Times New Roman" w:cs="Times New Roman"/>
                <w:bCs/>
                <w:sz w:val="24"/>
                <w:szCs w:val="24"/>
              </w:rPr>
              <w:t>correct serve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= </w:t>
            </w:r>
            <w:r w:rsidR="00B12744" w:rsidRPr="00127798">
              <w:rPr>
                <w:rFonts w:ascii="Times New Roman" w:hAnsi="Times New Roman" w:cs="Times New Roman"/>
                <w:bCs/>
                <w:position w:val="-22"/>
                <w:sz w:val="24"/>
                <w:szCs w:val="24"/>
              </w:rPr>
              <w:object w:dxaOrig="1000" w:dyaOrig="640" w14:anchorId="788F6E1C">
                <v:shape id="_x0000_i1051" type="#_x0000_t75" style="width:49.6pt;height:32.8pt" o:ole="">
                  <v:imagedata r:id="rId64" o:title=""/>
                </v:shape>
                <o:OLEObject Type="Embed" ProgID="Equation.DSMT4" ShapeID="_x0000_i1051" DrawAspect="Content" ObjectID="_1429718761" r:id="rId65"/>
              </w:objec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E6423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and </w:t>
            </w:r>
            <w:r w:rsidR="00E64239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</w:t>
            </w:r>
            <w:r w:rsidR="00B1274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75</w:t>
            </w:r>
          </w:p>
          <w:p w14:paraId="264554BE" w14:textId="59E04AFE" w:rsidR="00127798" w:rsidRDefault="00127798" w:rsidP="00127798">
            <w:pPr>
              <w:tabs>
                <w:tab w:val="left" w:pos="618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mean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 xml:space="preserve">=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p</w:t>
            </w:r>
          </w:p>
          <w:p w14:paraId="2903BEC9" w14:textId="02485C3B" w:rsidR="00127798" w:rsidRDefault="00127798" w:rsidP="00127798">
            <w:pPr>
              <w:tabs>
                <w:tab w:val="left" w:pos="618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="00B12744">
              <w:rPr>
                <w:rFonts w:ascii="Times New Roman" w:hAnsi="Times New Roman" w:cs="Times New Roman"/>
                <w:bCs/>
                <w:sz w:val="24"/>
                <w:szCs w:val="24"/>
              </w:rPr>
              <w:t>= 75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B4"/>
            </w:r>
            <w:r w:rsidR="00B1274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0.88</w:t>
            </w:r>
          </w:p>
          <w:p w14:paraId="38110385" w14:textId="7D5DEFC9" w:rsidR="00E64239" w:rsidRDefault="00127798" w:rsidP="00127798">
            <w:pPr>
              <w:tabs>
                <w:tab w:val="left" w:pos="618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 xml:space="preserve">= </w:t>
            </w:r>
            <w:r w:rsidR="00B12744">
              <w:rPr>
                <w:rFonts w:ascii="Times New Roman" w:hAnsi="Times New Roman" w:cs="Times New Roman"/>
                <w:bCs/>
                <w:sz w:val="24"/>
                <w:szCs w:val="24"/>
              </w:rPr>
              <w:t>66</w:t>
            </w:r>
          </w:p>
          <w:p w14:paraId="7FC0DD6E" w14:textId="77777777" w:rsidR="00E64239" w:rsidRPr="009F6973" w:rsidRDefault="00E64239" w:rsidP="00E6423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64239" w:rsidRPr="00403D17" w14:paraId="0111B0E7" w14:textId="77777777" w:rsidTr="00A128B6">
        <w:tc>
          <w:tcPr>
            <w:tcW w:w="1196" w:type="dxa"/>
          </w:tcPr>
          <w:p w14:paraId="6788C7DE" w14:textId="77777777" w:rsidR="00E64239" w:rsidRPr="00403D17" w:rsidRDefault="00E64239" w:rsidP="00E6423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1197" w:type="dxa"/>
          </w:tcPr>
          <w:p w14:paraId="05688298" w14:textId="3FD4D028" w:rsidR="00E64239" w:rsidRPr="00C063A7" w:rsidRDefault="00B12744" w:rsidP="00E6423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</w:t>
            </w:r>
          </w:p>
        </w:tc>
        <w:tc>
          <w:tcPr>
            <w:tcW w:w="8380" w:type="dxa"/>
          </w:tcPr>
          <w:p w14:paraId="1566A6C3" w14:textId="0760BFCA" w:rsidR="00E64239" w:rsidRDefault="00E64239" w:rsidP="00E64239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Using available CAS</w:t>
            </w:r>
            <w:r w:rsidR="004D1416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technology</w:t>
            </w:r>
            <w:r w:rsidR="00716B5B" w:rsidRPr="00716B5B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eastAsia="en-AU"/>
              </w:rPr>
              <w:object w:dxaOrig="2200" w:dyaOrig="600" w14:anchorId="5E427B0A">
                <v:shape id="_x0000_i1052" type="#_x0000_t75" style="width:110.4pt;height:30.4pt" o:ole="">
                  <v:imagedata r:id="rId66" o:title=""/>
                </v:shape>
                <o:OLEObject Type="Embed" ProgID="Equation.DSMT4" ShapeID="_x0000_i1052" DrawAspect="Content" ObjectID="_1429718762" r:id="rId67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, solve</w:t>
            </w:r>
            <w:r w:rsidR="004D1416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</w:p>
          <w:p w14:paraId="1E183A65" w14:textId="77777777" w:rsidR="00E64239" w:rsidRDefault="00E64239" w:rsidP="00E64239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a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= </w:t>
            </w:r>
            <w:r w:rsidRPr="005B1ACD">
              <w:rPr>
                <w:rFonts w:ascii="Times New Roman" w:hAnsi="Times New Roman"/>
                <w:color w:val="000000"/>
                <w:position w:val="-20"/>
                <w:sz w:val="24"/>
                <w:szCs w:val="24"/>
                <w:lang w:eastAsia="en-AU"/>
              </w:rPr>
              <w:object w:dxaOrig="1880" w:dyaOrig="540" w14:anchorId="7EB87E27">
                <v:shape id="_x0000_i1053" type="#_x0000_t75" style="width:94.4pt;height:26.4pt" o:ole="">
                  <v:imagedata r:id="rId68" o:title=""/>
                </v:shape>
                <o:OLEObject Type="Embed" ProgID="Equation.DSMT4" ShapeID="_x0000_i1053" DrawAspect="Content" ObjectID="_1429718763" r:id="rId69"/>
              </w:object>
            </w:r>
          </w:p>
          <w:p w14:paraId="2284E6F8" w14:textId="77777777" w:rsidR="00E64239" w:rsidRDefault="00E64239" w:rsidP="00E64239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Since 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a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&gt; 0, discard the negative values.</w:t>
            </w:r>
          </w:p>
          <w:p w14:paraId="3A44F763" w14:textId="285EBFE7" w:rsidR="00E64239" w:rsidRDefault="00B12744" w:rsidP="00E64239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 w:rsidRPr="00646D62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Since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a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is an integer, </w:t>
            </w:r>
            <w:r w:rsidR="00E64239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discard </w:t>
            </w:r>
            <w:r w:rsidR="00716B5B" w:rsidRPr="005B1ACD"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eastAsia="en-AU"/>
              </w:rPr>
              <w:object w:dxaOrig="740" w:dyaOrig="380" w14:anchorId="71FB9ECE">
                <v:shape id="_x0000_i1054" type="#_x0000_t75" style="width:36.8pt;height:18.4pt" o:ole="">
                  <v:imagedata r:id="rId70" o:title=""/>
                </v:shape>
                <o:OLEObject Type="Embed" ProgID="Equation.DSMT4" ShapeID="_x0000_i1054" DrawAspect="Content" ObjectID="_1429718764" r:id="rId71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.</w:t>
            </w:r>
            <w:r w:rsidR="00682E1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="00E64239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5C"/>
            </w:r>
            <w:r w:rsidR="00E64239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="00E64239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a</w:t>
            </w:r>
            <w:r w:rsidR="00E64239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= 1</w:t>
            </w:r>
          </w:p>
          <w:p w14:paraId="02D35933" w14:textId="77777777" w:rsidR="00E64239" w:rsidRPr="003557A3" w:rsidRDefault="00E64239" w:rsidP="00E64239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</w:p>
        </w:tc>
      </w:tr>
      <w:tr w:rsidR="00A128B6" w:rsidRPr="00403D17" w14:paraId="40DE4205" w14:textId="77777777" w:rsidTr="00A128B6">
        <w:tc>
          <w:tcPr>
            <w:tcW w:w="1196" w:type="dxa"/>
          </w:tcPr>
          <w:p w14:paraId="0D6FC05D" w14:textId="77777777" w:rsidR="00A128B6" w:rsidRDefault="00A128B6" w:rsidP="00A128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6</w:t>
            </w:r>
          </w:p>
        </w:tc>
        <w:tc>
          <w:tcPr>
            <w:tcW w:w="1197" w:type="dxa"/>
          </w:tcPr>
          <w:p w14:paraId="13335C72" w14:textId="77777777" w:rsidR="00A128B6" w:rsidRDefault="00A128B6" w:rsidP="00A128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8380" w:type="dxa"/>
          </w:tcPr>
          <w:p w14:paraId="346E3EC8" w14:textId="77777777" w:rsidR="00A128B6" w:rsidRPr="003E6B4D" w:rsidRDefault="00A128B6" w:rsidP="00A128B6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 w:rsidRPr="003E6B4D">
              <w:rPr>
                <w:rFonts w:ascii="Times New Roman" w:hAnsi="Times New Roman"/>
                <w:b/>
                <w:color w:val="000000"/>
                <w:sz w:val="24"/>
                <w:szCs w:val="24"/>
                <w:lang w:eastAsia="en-AU"/>
              </w:rPr>
              <w:t>Option A</w:t>
            </w:r>
          </w:p>
          <w:p w14:paraId="046B4F6F" w14:textId="65043659" w:rsidR="00A128B6" w:rsidRPr="003E6B4D" w:rsidRDefault="00A128B6" w:rsidP="00A128B6">
            <w:pPr>
              <w:tabs>
                <w:tab w:val="left" w:pos="1181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Pr(</w:t>
            </w:r>
            <w:r w:rsidRPr="003E6B4D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D</w:t>
            </w:r>
            <w:r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C7"/>
            </w:r>
            <w:r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="003E6B4D" w:rsidRPr="003E6B4D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L</w:t>
            </w:r>
            <w:r w:rsidR="003E6B4D" w:rsidRPr="003E6B4D">
              <w:rPr>
                <w:rFonts w:ascii="Times New Roman" w:hAnsi="Times New Roman" w:cs="Times New Roman"/>
                <w:sz w:val="24"/>
                <w:szCs w:val="24"/>
              </w:rPr>
              <w:sym w:font="Symbol" w:char="F0A2"/>
            </w:r>
            <w:r w:rsidR="00C23506"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</w:t>
            </w:r>
            <w:r w:rsidR="00C23506"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 xml:space="preserve">= 0.35 </w:t>
            </w:r>
            <w:r w:rsidR="00C23506"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B4"/>
            </w:r>
            <w:r w:rsidR="00C23506"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0.8</w:t>
            </w:r>
          </w:p>
          <w:p w14:paraId="23D30176" w14:textId="65A9DCE2" w:rsidR="00A128B6" w:rsidRPr="003E6B4D" w:rsidRDefault="00C23506" w:rsidP="00A128B6">
            <w:pPr>
              <w:tabs>
                <w:tab w:val="left" w:pos="1181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>= 0.28</w:t>
            </w:r>
            <w:r w:rsidR="00A128B6"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="00A128B6"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B9"/>
            </w:r>
            <w:r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0.44</w:t>
            </w:r>
          </w:p>
          <w:p w14:paraId="4CDA379B" w14:textId="77777777" w:rsidR="00C23506" w:rsidRPr="003E6B4D" w:rsidRDefault="00C23506" w:rsidP="00C23506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</w:p>
          <w:p w14:paraId="70EBBED1" w14:textId="77777777" w:rsidR="00A128B6" w:rsidRPr="003E6B4D" w:rsidRDefault="00A128B6" w:rsidP="00A128B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color w:val="000000"/>
                <w:sz w:val="24"/>
                <w:szCs w:val="24"/>
                <w:lang w:eastAsia="en-AU"/>
              </w:rPr>
            </w:pPr>
            <w:r w:rsidRPr="003E6B4D">
              <w:rPr>
                <w:rFonts w:ascii="Times New Roman" w:hAnsi="Times New Roman"/>
                <w:b/>
                <w:color w:val="000000"/>
                <w:sz w:val="24"/>
                <w:szCs w:val="24"/>
                <w:lang w:eastAsia="en-AU"/>
              </w:rPr>
              <w:t>Option B</w:t>
            </w:r>
          </w:p>
          <w:p w14:paraId="61A7DB2C" w14:textId="1693A09C" w:rsidR="00682E1F" w:rsidRDefault="00A128B6" w:rsidP="00682E1F">
            <w:pPr>
              <w:tabs>
                <w:tab w:val="left" w:pos="618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Pr(</w:t>
            </w:r>
            <w:r w:rsidR="003E6B4D" w:rsidRPr="003E6B4D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L</w:t>
            </w:r>
            <w:r w:rsidR="00682E1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</w:t>
            </w:r>
            <w:r w:rsidR="00682E1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</w:r>
            <w:r w:rsidR="00C23506"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= </w:t>
            </w:r>
            <w:r w:rsidR="00682E1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Pr(</w:t>
            </w:r>
            <w:r w:rsidR="00682E1F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L</w:t>
            </w:r>
            <w:r w:rsidR="00682E1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|</w:t>
            </w:r>
            <w:r w:rsidR="00682E1F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D</w:t>
            </w:r>
            <w:r w:rsidR="00682E1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 + Pr(</w:t>
            </w:r>
            <w:r w:rsidR="00682E1F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L</w:t>
            </w:r>
            <w:r w:rsidR="00682E1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|</w:t>
            </w:r>
            <w:r w:rsidR="00682E1F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D</w:t>
            </w:r>
            <w:r w:rsidR="00682E1F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’) </w:t>
            </w:r>
          </w:p>
          <w:p w14:paraId="01ECDBD0" w14:textId="17B51139" w:rsidR="00A128B6" w:rsidRPr="003E6B4D" w:rsidRDefault="00682E1F" w:rsidP="00682E1F">
            <w:pPr>
              <w:tabs>
                <w:tab w:val="left" w:pos="618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 xml:space="preserve">= </w:t>
            </w:r>
            <w:r w:rsidR="00C23506"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0.35 </w:t>
            </w:r>
            <w:r w:rsidR="00C23506"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B4"/>
            </w:r>
            <w:r w:rsidR="00C23506"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0.2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+ 0.65 </w:t>
            </w:r>
            <w:r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B4"/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0.24 </w:t>
            </w:r>
          </w:p>
          <w:p w14:paraId="76B966C4" w14:textId="13E1AE4D" w:rsidR="00A128B6" w:rsidRDefault="00682E1F" w:rsidP="00682E1F">
            <w:pPr>
              <w:tabs>
                <w:tab w:val="left" w:pos="618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>= 0.226</w:t>
            </w:r>
            <w:r w:rsidR="00005DA7"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… true</w:t>
            </w:r>
          </w:p>
          <w:p w14:paraId="38853772" w14:textId="77777777" w:rsidR="00682E1F" w:rsidRPr="003E6B4D" w:rsidRDefault="00682E1F" w:rsidP="00682E1F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</w:p>
          <w:p w14:paraId="41A873DA" w14:textId="77777777" w:rsidR="00A128B6" w:rsidRPr="003E6B4D" w:rsidRDefault="00A128B6" w:rsidP="00A128B6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 w:rsidRPr="003E6B4D">
              <w:rPr>
                <w:rFonts w:ascii="Times New Roman" w:hAnsi="Times New Roman"/>
                <w:b/>
                <w:color w:val="000000"/>
                <w:sz w:val="24"/>
                <w:szCs w:val="24"/>
                <w:lang w:eastAsia="en-AU"/>
              </w:rPr>
              <w:t>Option C</w:t>
            </w:r>
          </w:p>
          <w:p w14:paraId="19F2ECDD" w14:textId="3250305B" w:rsidR="00C23506" w:rsidRPr="003E6B4D" w:rsidRDefault="00C23506" w:rsidP="00C23506">
            <w:pPr>
              <w:tabs>
                <w:tab w:val="left" w:pos="76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B4D">
              <w:rPr>
                <w:rFonts w:ascii="Times New Roman" w:hAnsi="Times New Roman" w:cs="Times New Roman"/>
                <w:sz w:val="24"/>
                <w:szCs w:val="24"/>
              </w:rPr>
              <w:t>Pr(</w:t>
            </w:r>
            <w:r w:rsidRPr="003E6B4D"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 w:rsidRPr="003E6B4D">
              <w:rPr>
                <w:rFonts w:ascii="Times New Roman" w:hAnsi="Times New Roman" w:cs="Times New Roman"/>
                <w:sz w:val="24"/>
                <w:szCs w:val="24"/>
              </w:rPr>
              <w:sym w:font="Symbol" w:char="F0A2"/>
            </w:r>
            <w:r w:rsidRPr="003E6B4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E6B4D">
              <w:rPr>
                <w:rFonts w:ascii="Times New Roman" w:hAnsi="Times New Roman" w:cs="Times New Roman"/>
                <w:sz w:val="24"/>
                <w:szCs w:val="24"/>
              </w:rPr>
              <w:tab/>
              <w:t>= 1 – Pr(</w:t>
            </w:r>
            <w:r w:rsidRPr="003E6B4D"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 w:rsidRPr="003E6B4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76714C55" w14:textId="4DD42A4F" w:rsidR="00A128B6" w:rsidRPr="003E6B4D" w:rsidRDefault="00C23506" w:rsidP="00C23506">
            <w:pPr>
              <w:tabs>
                <w:tab w:val="left" w:pos="76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B4D">
              <w:rPr>
                <w:rFonts w:ascii="Times New Roman" w:hAnsi="Times New Roman" w:cs="Times New Roman"/>
                <w:sz w:val="24"/>
                <w:szCs w:val="24"/>
              </w:rPr>
              <w:tab/>
              <w:t>= 1 – 0.35</w:t>
            </w:r>
          </w:p>
          <w:p w14:paraId="5F67EAD2" w14:textId="482D27FD" w:rsidR="00C23506" w:rsidRPr="003E6B4D" w:rsidRDefault="00C23506" w:rsidP="00C23506">
            <w:pPr>
              <w:tabs>
                <w:tab w:val="left" w:pos="76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B4D">
              <w:rPr>
                <w:rFonts w:ascii="Times New Roman" w:hAnsi="Times New Roman" w:cs="Times New Roman"/>
                <w:sz w:val="24"/>
                <w:szCs w:val="24"/>
              </w:rPr>
              <w:tab/>
              <w:t>= 0.65</w:t>
            </w:r>
            <w:r w:rsidR="00005DA7" w:rsidRPr="003E6B4D">
              <w:rPr>
                <w:rFonts w:ascii="Times New Roman" w:hAnsi="Times New Roman" w:cs="Times New Roman"/>
                <w:sz w:val="24"/>
                <w:szCs w:val="24"/>
              </w:rPr>
              <w:t xml:space="preserve"> … true</w:t>
            </w:r>
          </w:p>
          <w:p w14:paraId="4523427D" w14:textId="77777777" w:rsidR="00C23506" w:rsidRPr="003E6B4D" w:rsidRDefault="00C23506" w:rsidP="00C23506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</w:p>
          <w:p w14:paraId="738A466C" w14:textId="77777777" w:rsidR="00A128B6" w:rsidRPr="003E6B4D" w:rsidRDefault="00A128B6" w:rsidP="00A128B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color w:val="000000"/>
                <w:sz w:val="24"/>
                <w:szCs w:val="24"/>
                <w:lang w:eastAsia="en-AU"/>
              </w:rPr>
            </w:pPr>
            <w:r w:rsidRPr="003E6B4D">
              <w:rPr>
                <w:rFonts w:ascii="Times New Roman" w:hAnsi="Times New Roman"/>
                <w:b/>
                <w:color w:val="000000"/>
                <w:sz w:val="24"/>
                <w:szCs w:val="24"/>
                <w:lang w:eastAsia="en-AU"/>
              </w:rPr>
              <w:t>Option D</w:t>
            </w:r>
          </w:p>
          <w:p w14:paraId="1ABC8CA8" w14:textId="77777777" w:rsidR="00A128B6" w:rsidRPr="003E6B4D" w:rsidRDefault="003E6B4D" w:rsidP="00A128B6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 w:rsidRPr="003E6B4D">
              <w:rPr>
                <w:rFonts w:ascii="Times New Roman" w:hAnsi="Times New Roman"/>
                <w:color w:val="000000"/>
                <w:position w:val="-54"/>
                <w:sz w:val="24"/>
                <w:szCs w:val="24"/>
                <w:lang w:eastAsia="en-AU"/>
              </w:rPr>
              <w:object w:dxaOrig="2300" w:dyaOrig="1640" w14:anchorId="495DF3BB">
                <v:shape id="_x0000_i1055" type="#_x0000_t75" style="width:115.2pt;height:82.4pt" o:ole="">
                  <v:imagedata r:id="rId72" o:title=""/>
                </v:shape>
                <o:OLEObject Type="Embed" ProgID="Equation.DSMT4" ShapeID="_x0000_i1055" DrawAspect="Content" ObjectID="_1429718765" r:id="rId73"/>
              </w:object>
            </w:r>
            <w:r w:rsidR="00A128B6"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</w:p>
          <w:p w14:paraId="2C295D89" w14:textId="77777777" w:rsidR="00005DA7" w:rsidRPr="003E6B4D" w:rsidRDefault="00005DA7" w:rsidP="00A128B6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</w:p>
          <w:p w14:paraId="4E6CC067" w14:textId="77777777" w:rsidR="00A128B6" w:rsidRPr="003E6B4D" w:rsidRDefault="00A128B6" w:rsidP="00A128B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color w:val="000000"/>
                <w:sz w:val="24"/>
                <w:szCs w:val="24"/>
                <w:lang w:eastAsia="en-AU"/>
              </w:rPr>
            </w:pPr>
            <w:r w:rsidRPr="003E6B4D">
              <w:rPr>
                <w:rFonts w:ascii="Times New Roman" w:hAnsi="Times New Roman"/>
                <w:b/>
                <w:color w:val="000000"/>
                <w:sz w:val="24"/>
                <w:szCs w:val="24"/>
                <w:lang w:eastAsia="en-AU"/>
              </w:rPr>
              <w:t>Option E</w:t>
            </w:r>
          </w:p>
          <w:p w14:paraId="3D1E122D" w14:textId="7A19FCB8" w:rsidR="00A128B6" w:rsidRPr="003E6B4D" w:rsidRDefault="00A128B6" w:rsidP="00A128B6">
            <w:pPr>
              <w:tabs>
                <w:tab w:val="left" w:pos="1181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Pr(</w:t>
            </w:r>
            <w:r w:rsidRPr="003E6B4D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D</w:t>
            </w:r>
            <w:r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A2"/>
            </w:r>
            <w:r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C7"/>
            </w:r>
            <w:r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="003E6B4D" w:rsidRPr="003E6B4D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L</w:t>
            </w:r>
            <w:r w:rsidR="003E6B4D" w:rsidRPr="003E6B4D">
              <w:rPr>
                <w:rFonts w:ascii="Times New Roman" w:hAnsi="Times New Roman" w:cs="Times New Roman"/>
                <w:sz w:val="24"/>
                <w:szCs w:val="24"/>
              </w:rPr>
              <w:sym w:font="Symbol" w:char="F0A2"/>
            </w:r>
            <w:r w:rsidR="00005DA7"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</w:t>
            </w:r>
            <w:r w:rsidR="00005DA7"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>= 0.65</w:t>
            </w:r>
            <w:r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="00005DA7"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B4"/>
            </w:r>
            <w:r w:rsidR="00005DA7"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0.76</w:t>
            </w:r>
          </w:p>
          <w:p w14:paraId="42155495" w14:textId="16FD2AAE" w:rsidR="00005DA7" w:rsidRPr="003E6B4D" w:rsidRDefault="00005DA7" w:rsidP="00FE3358">
            <w:pPr>
              <w:tabs>
                <w:tab w:val="left" w:pos="1181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>= 0.494 … true</w:t>
            </w:r>
          </w:p>
          <w:p w14:paraId="475ABFE8" w14:textId="7F80F0B5" w:rsidR="00005DA7" w:rsidRPr="003E6B4D" w:rsidRDefault="00005DA7" w:rsidP="00005DA7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 w:rsidRPr="003E6B4D">
              <w:rPr>
                <w:rFonts w:ascii="Times New Roman" w:hAnsi="Times New Roman"/>
                <w:b/>
                <w:color w:val="000000"/>
                <w:sz w:val="24"/>
                <w:szCs w:val="24"/>
                <w:lang w:eastAsia="en-AU"/>
              </w:rPr>
              <w:t>Alternatively</w:t>
            </w:r>
            <w:r w:rsidRPr="003E6B4D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, a tree diagram could be used.</w:t>
            </w:r>
          </w:p>
          <w:p w14:paraId="7438C4AE" w14:textId="77777777" w:rsidR="00A128B6" w:rsidRPr="003E6B4D" w:rsidRDefault="00A128B6" w:rsidP="00A128B6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</w:p>
        </w:tc>
      </w:tr>
      <w:tr w:rsidR="00A128B6" w:rsidRPr="00403D17" w14:paraId="3FF2F759" w14:textId="77777777" w:rsidTr="00A128B6">
        <w:tc>
          <w:tcPr>
            <w:tcW w:w="1196" w:type="dxa"/>
          </w:tcPr>
          <w:p w14:paraId="29978891" w14:textId="77777777" w:rsidR="00A128B6" w:rsidRDefault="00A128B6" w:rsidP="00A128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</w:t>
            </w:r>
          </w:p>
        </w:tc>
        <w:tc>
          <w:tcPr>
            <w:tcW w:w="1197" w:type="dxa"/>
          </w:tcPr>
          <w:p w14:paraId="355EF8D8" w14:textId="77777777" w:rsidR="00A128B6" w:rsidRDefault="00A128B6" w:rsidP="00A128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8380" w:type="dxa"/>
          </w:tcPr>
          <w:p w14:paraId="177D4BF7" w14:textId="77777777" w:rsidR="00A128B6" w:rsidRDefault="00A128B6" w:rsidP="00A128B6">
            <w:pPr>
              <w:tabs>
                <w:tab w:val="left" w:pos="2598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Area of the parallelogram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 xml:space="preserve">= 2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B4"/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Area of triangle 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BCD</w:t>
            </w:r>
          </w:p>
          <w:p w14:paraId="457FF03E" w14:textId="768CEA15" w:rsidR="00A128B6" w:rsidRDefault="00A128B6" w:rsidP="00AD536A">
            <w:pPr>
              <w:tabs>
                <w:tab w:val="left" w:pos="2598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 xml:space="preserve">= 2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B4"/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Pr="00E600FB">
              <w:rPr>
                <w:rFonts w:ascii="Times New Roman" w:hAnsi="Times New Roman"/>
                <w:color w:val="000000"/>
                <w:position w:val="-22"/>
                <w:sz w:val="24"/>
                <w:szCs w:val="24"/>
                <w:lang w:eastAsia="en-AU"/>
              </w:rPr>
              <w:object w:dxaOrig="1660" w:dyaOrig="640" w14:anchorId="345C3A08">
                <v:shape id="_x0000_i1056" type="#_x0000_t75" style="width:82.4pt;height:32.8pt" o:ole="">
                  <v:imagedata r:id="rId74" o:title=""/>
                </v:shape>
                <o:OLEObject Type="Embed" ProgID="Equation.DSMT4" ShapeID="_x0000_i1056" DrawAspect="Content" ObjectID="_1429718766" r:id="rId75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="00FE3358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DE"/>
            </w:r>
            <w:r w:rsidR="00FE3358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="00AD536A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A</w:t>
            </w:r>
            <w:r w:rsidR="00FE3358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eastAsia="en-AU"/>
              </w:rPr>
              <w:t>parallelogram</w:t>
            </w:r>
            <w:r w:rsidR="00AD536A" w:rsidRPr="00AD536A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= 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ab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sin(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</w:t>
            </w:r>
          </w:p>
          <w:p w14:paraId="58305962" w14:textId="3ED4344B" w:rsidR="00A128B6" w:rsidRDefault="00A128B6" w:rsidP="00A128B6">
            <w:pPr>
              <w:tabs>
                <w:tab w:val="left" w:pos="2598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The derivative of the area</w:t>
            </w:r>
            <w:r w:rsidR="00AD536A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, </w:t>
            </w:r>
            <w:r w:rsidR="00AD536A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A</w:t>
            </w:r>
            <w:r w:rsidR="00AD536A" w:rsidRPr="003C407A">
              <w:rPr>
                <w:rFonts w:ascii="Times New Roman" w:hAnsi="Times New Roman" w:cs="Times New Roman"/>
                <w:szCs w:val="24"/>
              </w:rPr>
              <w:sym w:font="Symbol" w:char="F0A2"/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= 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ab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cos(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</w:t>
            </w:r>
          </w:p>
          <w:p w14:paraId="6E515008" w14:textId="77777777" w:rsidR="00AD536A" w:rsidRDefault="00A128B6" w:rsidP="00A128B6">
            <w:pPr>
              <w:tabs>
                <w:tab w:val="left" w:pos="2598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For maximum area, </w:t>
            </w:r>
            <w:r w:rsidR="00AD536A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A</w:t>
            </w:r>
            <w:r w:rsidR="00AD536A" w:rsidRPr="003C407A">
              <w:rPr>
                <w:rFonts w:ascii="Times New Roman" w:hAnsi="Times New Roman" w:cs="Times New Roman"/>
                <w:szCs w:val="24"/>
              </w:rPr>
              <w:sym w:font="Symbol" w:char="F0A2"/>
            </w:r>
            <w:r w:rsidR="00AD536A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= 0.</w:t>
            </w:r>
          </w:p>
          <w:p w14:paraId="51E1DCCB" w14:textId="55F4B943" w:rsidR="00A128B6" w:rsidRDefault="00FE3358" w:rsidP="00AD536A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A</w:t>
            </w:r>
            <w:r w:rsidR="00AD536A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b</w:t>
            </w:r>
            <w:r w:rsidR="00A128B6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cos(</w:t>
            </w:r>
            <w:r w:rsidR="00A128B6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="00A128B6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) = 0 </w:t>
            </w:r>
            <w:r w:rsidR="00A128B6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DE"/>
            </w:r>
            <w:r w:rsidR="00A128B6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="00AD536A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cos(</w:t>
            </w:r>
            <w:r w:rsidR="00AD536A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="00AD536A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 = 0</w:t>
            </w:r>
            <w:r w:rsidR="00AD536A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5C"/>
            </w:r>
            <w:r w:rsidR="00AD536A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="00A128B6" w:rsidRPr="00E600FB">
              <w:rPr>
                <w:rFonts w:ascii="Times New Roman" w:hAnsi="Times New Roman"/>
                <w:color w:val="000000"/>
                <w:position w:val="-22"/>
                <w:sz w:val="24"/>
                <w:szCs w:val="24"/>
                <w:lang w:eastAsia="en-AU"/>
              </w:rPr>
              <w:object w:dxaOrig="1620" w:dyaOrig="640" w14:anchorId="512B0A5D">
                <v:shape id="_x0000_i1057" type="#_x0000_t75" style="width:81.6pt;height:32.8pt" o:ole="">
                  <v:imagedata r:id="rId76" o:title=""/>
                </v:shape>
                <o:OLEObject Type="Embed" ProgID="Equation.DSMT4" ShapeID="_x0000_i1057" DrawAspect="Content" ObjectID="_1429718767" r:id="rId77"/>
              </w:object>
            </w:r>
          </w:p>
          <w:p w14:paraId="60E02991" w14:textId="7A8AFB5C" w:rsidR="00A128B6" w:rsidRPr="00E600FB" w:rsidRDefault="00AD536A" w:rsidP="00A128B6">
            <w:pPr>
              <w:tabs>
                <w:tab w:val="left" w:pos="2598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Since </w:t>
            </w:r>
            <w:r w:rsidR="00A128B6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0 &lt; </w:t>
            </w:r>
            <w:r w:rsidR="00A128B6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="00A128B6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&lt; </w:t>
            </w:r>
            <w:r w:rsidR="00A128B6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sym w:font="Symbol" w:char="F070"/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,</w:t>
            </w:r>
            <w:r w:rsidR="00A128B6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Pr="00E600FB">
              <w:rPr>
                <w:rFonts w:ascii="Times New Roman" w:hAnsi="Times New Roman"/>
                <w:color w:val="000000"/>
                <w:position w:val="-22"/>
                <w:sz w:val="24"/>
                <w:szCs w:val="24"/>
                <w:lang w:eastAsia="en-AU"/>
              </w:rPr>
              <w:object w:dxaOrig="620" w:dyaOrig="640" w14:anchorId="7B397A3B">
                <v:shape id="_x0000_i1058" type="#_x0000_t75" style="width:31.2pt;height:32.8pt" o:ole="">
                  <v:imagedata r:id="rId78" o:title=""/>
                </v:shape>
                <o:OLEObject Type="Embed" ProgID="Equation.DSMT4" ShapeID="_x0000_i1058" DrawAspect="Content" ObjectID="_1429718768" r:id="rId79"/>
              </w:object>
            </w:r>
            <w:r w:rsidR="00A128B6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for maximum area</w:t>
            </w:r>
          </w:p>
          <w:p w14:paraId="12A78701" w14:textId="77777777" w:rsidR="00A128B6" w:rsidRPr="00E600FB" w:rsidRDefault="00A128B6" w:rsidP="00A128B6">
            <w:pPr>
              <w:tabs>
                <w:tab w:val="left" w:pos="2598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</w:p>
        </w:tc>
      </w:tr>
    </w:tbl>
    <w:p w14:paraId="1C54CED2" w14:textId="77777777" w:rsidR="00FE3358" w:rsidRDefault="00FE3358"/>
    <w:tbl>
      <w:tblPr>
        <w:tblStyle w:val="TableGrid"/>
        <w:tblW w:w="10773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196"/>
        <w:gridCol w:w="1197"/>
        <w:gridCol w:w="8380"/>
      </w:tblGrid>
      <w:tr w:rsidR="00A128B6" w:rsidRPr="00403D17" w14:paraId="3D327765" w14:textId="77777777" w:rsidTr="00A128B6">
        <w:tc>
          <w:tcPr>
            <w:tcW w:w="1196" w:type="dxa"/>
          </w:tcPr>
          <w:p w14:paraId="6707DDD5" w14:textId="40782909" w:rsidR="00A128B6" w:rsidRDefault="00A128B6" w:rsidP="00A128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18</w:t>
            </w:r>
          </w:p>
        </w:tc>
        <w:tc>
          <w:tcPr>
            <w:tcW w:w="1197" w:type="dxa"/>
          </w:tcPr>
          <w:p w14:paraId="33D61FAD" w14:textId="77777777" w:rsidR="00A128B6" w:rsidRDefault="00A128B6" w:rsidP="00A128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</w:t>
            </w:r>
          </w:p>
        </w:tc>
        <w:tc>
          <w:tcPr>
            <w:tcW w:w="8380" w:type="dxa"/>
          </w:tcPr>
          <w:p w14:paraId="388A0DE2" w14:textId="02E7981D" w:rsidR="00A128B6" w:rsidRDefault="00A128B6" w:rsidP="00A128B6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Using available CAS technology, </w:t>
            </w:r>
            <w:r w:rsidR="00FE3358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calculate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normCdf(3.7, 6.4, 5.2, 1.2) = 0.7357.</w:t>
            </w:r>
          </w:p>
          <w:p w14:paraId="23436F5F" w14:textId="77777777" w:rsidR="00A128B6" w:rsidRDefault="00A128B6" w:rsidP="00A128B6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Pr(3.7 &lt; 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&lt; 6.4) = 0.7357</w:t>
            </w:r>
          </w:p>
          <w:p w14:paraId="6D1441F0" w14:textId="77777777" w:rsidR="00A128B6" w:rsidRPr="00E600FB" w:rsidRDefault="00A128B6" w:rsidP="00A128B6">
            <w:pPr>
              <w:tabs>
                <w:tab w:val="left" w:pos="1606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</w:p>
        </w:tc>
      </w:tr>
      <w:tr w:rsidR="00A128B6" w:rsidRPr="00403D17" w14:paraId="2E81C12C" w14:textId="77777777" w:rsidTr="00A128B6">
        <w:tc>
          <w:tcPr>
            <w:tcW w:w="1196" w:type="dxa"/>
          </w:tcPr>
          <w:p w14:paraId="541B240C" w14:textId="77777777" w:rsidR="00A128B6" w:rsidRDefault="00A128B6" w:rsidP="00A128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</w:t>
            </w:r>
          </w:p>
        </w:tc>
        <w:tc>
          <w:tcPr>
            <w:tcW w:w="1197" w:type="dxa"/>
          </w:tcPr>
          <w:p w14:paraId="3042CFB4" w14:textId="77777777" w:rsidR="00A128B6" w:rsidRDefault="00A128B6" w:rsidP="00A128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8380" w:type="dxa"/>
          </w:tcPr>
          <w:p w14:paraId="0E270316" w14:textId="77777777" w:rsidR="00A128B6" w:rsidRDefault="00A128B6" w:rsidP="00A128B6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Area 1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 xml:space="preserve">= </w:t>
            </w:r>
            <w:r w:rsidRPr="00906551"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eastAsia="en-AU"/>
              </w:rPr>
              <w:object w:dxaOrig="1040" w:dyaOrig="400" w14:anchorId="67133194">
                <v:shape id="_x0000_i1059" type="#_x0000_t75" style="width:52pt;height:20pt" o:ole="">
                  <v:imagedata r:id="rId80" o:title=""/>
                </v:shape>
                <o:OLEObject Type="Embed" ProgID="Equation.DSMT4" ShapeID="_x0000_i1059" DrawAspect="Content" ObjectID="_1429718769" r:id="rId81"/>
              </w:object>
            </w:r>
          </w:p>
          <w:p w14:paraId="09AE1C8A" w14:textId="77777777" w:rsidR="00A128B6" w:rsidRDefault="00A128B6" w:rsidP="00A128B6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Area 2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 xml:space="preserve">= </w:t>
            </w:r>
            <w:r w:rsidRPr="00906551"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eastAsia="en-AU"/>
              </w:rPr>
              <w:object w:dxaOrig="960" w:dyaOrig="400" w14:anchorId="6661D640">
                <v:shape id="_x0000_i1060" type="#_x0000_t75" style="width:48pt;height:20pt" o:ole="">
                  <v:imagedata r:id="rId82" o:title=""/>
                </v:shape>
                <o:OLEObject Type="Embed" ProgID="Equation.DSMT4" ShapeID="_x0000_i1060" DrawAspect="Content" ObjectID="_1429718770" r:id="rId83"/>
              </w:object>
            </w:r>
          </w:p>
          <w:p w14:paraId="7789A0CA" w14:textId="77777777" w:rsidR="00A128B6" w:rsidRDefault="00A128B6" w:rsidP="00A128B6">
            <w:pPr>
              <w:tabs>
                <w:tab w:val="left" w:pos="1606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Area 1 – Area 2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 xml:space="preserve">= </w:t>
            </w:r>
            <w:r w:rsidRPr="00906551">
              <w:rPr>
                <w:rFonts w:ascii="Times New Roman" w:hAnsi="Times New Roman"/>
                <w:color w:val="000000"/>
                <w:position w:val="-10"/>
                <w:sz w:val="24"/>
                <w:szCs w:val="24"/>
                <w:lang w:eastAsia="en-AU"/>
              </w:rPr>
              <w:object w:dxaOrig="2320" w:dyaOrig="440" w14:anchorId="52654D22">
                <v:shape id="_x0000_i1061" type="#_x0000_t75" style="width:116pt;height:22.4pt" o:ole="">
                  <v:imagedata r:id="rId84" o:title=""/>
                </v:shape>
                <o:OLEObject Type="Embed" ProgID="Equation.DSMT4" ShapeID="_x0000_i1061" DrawAspect="Content" ObjectID="_1429718771" r:id="rId85"/>
              </w:object>
            </w:r>
          </w:p>
          <w:p w14:paraId="75EA4A3C" w14:textId="77777777" w:rsidR="00A128B6" w:rsidRDefault="00A128B6" w:rsidP="00A128B6">
            <w:pPr>
              <w:tabs>
                <w:tab w:val="left" w:pos="1606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 xml:space="preserve">= </w:t>
            </w:r>
            <w:r w:rsidRPr="00906551"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eastAsia="en-AU"/>
              </w:rPr>
              <w:object w:dxaOrig="980" w:dyaOrig="380" w14:anchorId="134D032C">
                <v:shape id="_x0000_i1062" type="#_x0000_t75" style="width:48.8pt;height:18.4pt" o:ole="">
                  <v:imagedata r:id="rId86" o:title=""/>
                </v:shape>
                <o:OLEObject Type="Embed" ProgID="Equation.DSMT4" ShapeID="_x0000_i1062" DrawAspect="Content" ObjectID="_1429718772" r:id="rId87"/>
              </w:object>
            </w:r>
          </w:p>
          <w:p w14:paraId="382ECC85" w14:textId="77777777" w:rsidR="00A128B6" w:rsidRDefault="00A128B6" w:rsidP="00A128B6">
            <w:pPr>
              <w:tabs>
                <w:tab w:val="left" w:pos="1606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ab/>
              <w:t xml:space="preserve">= </w:t>
            </w:r>
            <w:r w:rsidRPr="00906551">
              <w:rPr>
                <w:rFonts w:ascii="Times New Roman" w:hAnsi="Times New Roman"/>
                <w:color w:val="000000"/>
                <w:position w:val="-10"/>
                <w:sz w:val="24"/>
                <w:szCs w:val="24"/>
                <w:lang w:eastAsia="en-AU"/>
              </w:rPr>
              <w:object w:dxaOrig="940" w:dyaOrig="420" w14:anchorId="0C7F5F18">
                <v:shape id="_x0000_i1063" type="#_x0000_t75" style="width:46.4pt;height:20.8pt" o:ole="">
                  <v:imagedata r:id="rId88" o:title=""/>
                </v:shape>
                <o:OLEObject Type="Embed" ProgID="Equation.DSMT4" ShapeID="_x0000_i1063" DrawAspect="Content" ObjectID="_1429718773" r:id="rId89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</w:p>
          <w:p w14:paraId="7668D35E" w14:textId="77777777" w:rsidR="00A128B6" w:rsidRDefault="00A128B6" w:rsidP="00A128B6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</w:p>
        </w:tc>
      </w:tr>
      <w:tr w:rsidR="00A128B6" w:rsidRPr="00403D17" w14:paraId="39535C4B" w14:textId="77777777" w:rsidTr="00A128B6">
        <w:tc>
          <w:tcPr>
            <w:tcW w:w="1196" w:type="dxa"/>
          </w:tcPr>
          <w:p w14:paraId="42DC90EC" w14:textId="77777777" w:rsidR="00A128B6" w:rsidRPr="00644B21" w:rsidRDefault="00A128B6" w:rsidP="00A128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44B2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1197" w:type="dxa"/>
          </w:tcPr>
          <w:p w14:paraId="22B082B5" w14:textId="77777777" w:rsidR="00A128B6" w:rsidRPr="00644B21" w:rsidRDefault="00A128B6" w:rsidP="00A128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44B2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8380" w:type="dxa"/>
          </w:tcPr>
          <w:p w14:paraId="68930C7A" w14:textId="77777777" w:rsidR="00A128B6" w:rsidRPr="00644B21" w:rsidRDefault="00A128B6" w:rsidP="00A128B6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  <w:r w:rsidRPr="00644B21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f</w:t>
            </w:r>
            <w:r w:rsidRPr="00644B21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(</w:t>
            </w:r>
            <w:r w:rsidRPr="00644B21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Pr="00644B21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) is strictly increasing when </w:t>
            </w:r>
            <w:r w:rsidRPr="00644B21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f</w:t>
            </w:r>
            <w:r w:rsidRPr="00644B21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Pr="00644B21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A2"/>
            </w:r>
            <w:r w:rsidRPr="00644B21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(</w:t>
            </w:r>
            <w:r w:rsidRPr="00644B21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Pr="00644B21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) &gt; 0 </w:t>
            </w:r>
            <w:r w:rsidRPr="00644B21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DE"/>
            </w:r>
            <w:r w:rsidRPr="00644B21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Pr="00644B21">
              <w:rPr>
                <w:rFonts w:ascii="Times New Roman" w:hAnsi="Times New Roman"/>
                <w:i/>
                <w:color w:val="000000"/>
                <w:sz w:val="24"/>
                <w:szCs w:val="24"/>
                <w:lang w:eastAsia="en-AU"/>
              </w:rPr>
              <w:t>x</w:t>
            </w:r>
            <w:r w:rsidRPr="00644B21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 </w:t>
            </w:r>
            <w:r w:rsidRPr="00644B21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CE"/>
            </w:r>
            <w:r w:rsidRPr="00644B21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(</w:t>
            </w:r>
            <w:r w:rsidRPr="00644B21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2D"/>
            </w:r>
            <w:r w:rsidRPr="00644B21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 xml:space="preserve">1, </w:t>
            </w:r>
            <w:r w:rsidRPr="00644B21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sym w:font="Symbol" w:char="F0A5"/>
            </w:r>
            <w:r w:rsidRPr="00644B21"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  <w:t>)\{1, 4}</w:t>
            </w:r>
          </w:p>
          <w:p w14:paraId="6C52A365" w14:textId="77777777" w:rsidR="00A128B6" w:rsidRPr="00644B21" w:rsidRDefault="00A128B6" w:rsidP="00A128B6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AU"/>
              </w:rPr>
            </w:pPr>
          </w:p>
        </w:tc>
      </w:tr>
    </w:tbl>
    <w:p w14:paraId="4A23EFBD" w14:textId="77777777" w:rsidR="00230394" w:rsidRPr="00230394" w:rsidRDefault="00230394" w:rsidP="00230394">
      <w:pPr>
        <w:autoSpaceDE w:val="0"/>
        <w:autoSpaceDN w:val="0"/>
        <w:adjustRightInd w:val="0"/>
        <w:spacing w:after="0" w:line="240" w:lineRule="auto"/>
      </w:pPr>
    </w:p>
    <w:p w14:paraId="6248F884" w14:textId="77777777" w:rsidR="00230394" w:rsidRP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472D8AA" w14:textId="77777777" w:rsidR="00230394" w:rsidRP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4EEBD22" w14:textId="77777777" w:rsidR="00230394" w:rsidRP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5DAB737" w14:textId="77777777" w:rsidR="00230394" w:rsidRP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2B3881B" w14:textId="77777777" w:rsidR="00230394" w:rsidRP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C794674" w14:textId="77777777" w:rsidR="00230394" w:rsidRP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390B765" w14:textId="77777777" w:rsidR="00230394" w:rsidRP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1D85CB5" w14:textId="77777777" w:rsidR="00230394" w:rsidRP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4695C60" w14:textId="77777777" w:rsidR="00230394" w:rsidRP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909B9CD" w14:textId="77777777" w:rsidR="00230394" w:rsidRP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529A8BD" w14:textId="77777777" w:rsidR="00230394" w:rsidRP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A3B4E80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2564031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1E95E16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0CB3401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E96E52D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DE2CEE2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1277E48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3246340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60078F2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B2CCEED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10B5355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A88B9D3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A4D943E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D3CD807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23865A7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8A07ABB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F912137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DB41E30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1F6DDCB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6A7A418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84EDD0C" w14:textId="77777777" w:rsid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482F545" w14:textId="77777777" w:rsidR="00230394" w:rsidRPr="00230394" w:rsidRDefault="00230394" w:rsidP="002303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518382A" w14:textId="7D574066" w:rsidR="00B41593" w:rsidRDefault="001577C0" w:rsidP="00B41593">
      <w:pPr>
        <w:autoSpaceDE w:val="0"/>
        <w:autoSpaceDN w:val="0"/>
        <w:adjustRightInd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SECTION B</w:t>
      </w:r>
    </w:p>
    <w:p w14:paraId="77CC9DE8" w14:textId="7872AA5D" w:rsidR="00B41593" w:rsidRPr="00BB2F8F" w:rsidRDefault="00B41593" w:rsidP="00DB56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11705">
        <w:rPr>
          <w:rFonts w:ascii="Times New Roman" w:hAnsi="Times New Roman" w:cs="Times New Roman"/>
          <w:b/>
          <w:sz w:val="24"/>
          <w:szCs w:val="24"/>
        </w:rPr>
        <w:t>Question 1</w:t>
      </w:r>
      <w:r w:rsidR="00D83103">
        <w:rPr>
          <w:rFonts w:ascii="Times New Roman" w:hAnsi="Times New Roman" w:cs="Times New Roman"/>
          <w:sz w:val="24"/>
          <w:szCs w:val="24"/>
        </w:rPr>
        <w:t xml:space="preserve"> (8</w:t>
      </w:r>
      <w:r w:rsidR="00BB2F8F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526EF7A2" w14:textId="061EE24A" w:rsidR="009A444F" w:rsidRPr="00911705" w:rsidRDefault="009A444F" w:rsidP="00DB56C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.</w:t>
      </w:r>
    </w:p>
    <w:p w14:paraId="45F3B943" w14:textId="5121D91D" w:rsidR="00414FE5" w:rsidRDefault="00C649DC" w:rsidP="00414FE5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14FE5">
        <w:rPr>
          <w:rFonts w:ascii="Times New Roman" w:hAnsi="Times New Roman"/>
          <w:noProof/>
          <w:color w:val="000000"/>
          <w:szCs w:val="24"/>
          <w:lang w:val="en-US"/>
        </w:rPr>
        <w:drawing>
          <wp:inline distT="0" distB="0" distL="0" distR="0" wp14:anchorId="53185D25" wp14:editId="561FA492">
            <wp:extent cx="1626673" cy="17145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974" cy="1715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9524A" w14:textId="20AE5F13" w:rsidR="00414FE5" w:rsidRDefault="00801F08" w:rsidP="00801F08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sym w:font="Symbol" w:char="F044"/>
      </w:r>
      <w:r>
        <w:rPr>
          <w:rFonts w:ascii="Times New Roman" w:hAnsi="Times New Roman" w:cs="Times New Roman"/>
          <w:i/>
          <w:sz w:val="24"/>
          <w:szCs w:val="24"/>
        </w:rPr>
        <w:t>OAB</w:t>
      </w:r>
      <w:r>
        <w:rPr>
          <w:rFonts w:ascii="Times New Roman" w:hAnsi="Times New Roman" w:cs="Times New Roman"/>
          <w:sz w:val="24"/>
          <w:szCs w:val="24"/>
        </w:rPr>
        <w:t xml:space="preserve"> is an equilateral triangle and </w:t>
      </w:r>
      <w:r>
        <w:rPr>
          <w:rFonts w:ascii="Times New Roman" w:hAnsi="Times New Roman" w:cs="Times New Roman"/>
          <w:sz w:val="24"/>
          <w:szCs w:val="24"/>
        </w:rPr>
        <w:sym w:font="Symbol" w:char="F044"/>
      </w:r>
      <w:r>
        <w:rPr>
          <w:rFonts w:ascii="Times New Roman" w:hAnsi="Times New Roman" w:cs="Times New Roman"/>
          <w:i/>
          <w:sz w:val="24"/>
          <w:szCs w:val="24"/>
        </w:rPr>
        <w:t>OAC</w:t>
      </w:r>
      <w:r>
        <w:rPr>
          <w:rFonts w:ascii="Times New Roman" w:hAnsi="Times New Roman" w:cs="Times New Roman"/>
          <w:sz w:val="24"/>
          <w:szCs w:val="24"/>
        </w:rPr>
        <w:t xml:space="preserve"> is a right-angled triangle with </w:t>
      </w:r>
      <w:r w:rsidRPr="00801F08">
        <w:rPr>
          <w:rFonts w:ascii="Times New Roman" w:hAnsi="Times New Roman" w:cs="Times New Roman"/>
          <w:position w:val="-22"/>
          <w:sz w:val="24"/>
          <w:szCs w:val="24"/>
        </w:rPr>
        <w:object w:dxaOrig="820" w:dyaOrig="640" w14:anchorId="0F896998">
          <v:shape id="_x0000_i1064" type="#_x0000_t75" style="width:40.8pt;height:32.8pt" o:ole="">
            <v:imagedata r:id="rId91" o:title=""/>
          </v:shape>
          <o:OLEObject Type="Embed" ProgID="Equation.DSMT4" ShapeID="_x0000_i1064" DrawAspect="Content" ObjectID="_1429718774" r:id="rId9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320999C" w14:textId="24B1E757" w:rsidR="00AE2DDB" w:rsidRDefault="00414FE5" w:rsidP="00801F08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Using Pythagoras theorem,</w:t>
      </w:r>
      <w:r w:rsidR="00AE2DDB">
        <w:rPr>
          <w:rFonts w:ascii="Times New Roman" w:hAnsi="Times New Roman" w:cs="Times New Roman"/>
          <w:sz w:val="24"/>
          <w:szCs w:val="24"/>
        </w:rPr>
        <w:t xml:space="preserve"> </w:t>
      </w:r>
      <w:r w:rsidR="00AE2DDB" w:rsidRPr="00AE2DDB">
        <w:rPr>
          <w:rFonts w:ascii="Times New Roman" w:hAnsi="Times New Roman" w:cs="Times New Roman"/>
          <w:position w:val="-32"/>
          <w:sz w:val="24"/>
          <w:szCs w:val="24"/>
        </w:rPr>
        <w:object w:dxaOrig="1560" w:dyaOrig="860" w14:anchorId="5707D1DC">
          <v:shape id="_x0000_i1065" type="#_x0000_t75" style="width:77.6pt;height:43.2pt" o:ole="">
            <v:imagedata r:id="rId93" o:title=""/>
          </v:shape>
          <o:OLEObject Type="Embed" ProgID="Equation.DSMT4" ShapeID="_x0000_i1065" DrawAspect="Content" ObjectID="_1429718775" r:id="rId94"/>
        </w:object>
      </w:r>
      <w:r w:rsidR="00AE2DD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410B1D5" w14:textId="5804BD23" w:rsidR="00801F08" w:rsidRDefault="00801F08" w:rsidP="00AE2DDB">
      <w:pPr>
        <w:tabs>
          <w:tab w:val="left" w:pos="3119"/>
          <w:tab w:val="right" w:pos="10466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E2DD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E2DDB" w:rsidRPr="00AE2DDB">
        <w:rPr>
          <w:rFonts w:ascii="Times New Roman" w:hAnsi="Times New Roman" w:cs="Times New Roman"/>
          <w:position w:val="-92"/>
          <w:sz w:val="24"/>
          <w:szCs w:val="24"/>
        </w:rPr>
        <w:object w:dxaOrig="2080" w:dyaOrig="2140" w14:anchorId="6AA547B0">
          <v:shape id="_x0000_i1066" type="#_x0000_t75" style="width:104.8pt;height:107.2pt" o:ole="">
            <v:imagedata r:id="rId95" o:title=""/>
          </v:shape>
          <o:OLEObject Type="Embed" ProgID="Equation.DSMT4" ShapeID="_x0000_i1066" DrawAspect="Content" ObjectID="_1429718776" r:id="rId9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1M</w:t>
      </w:r>
    </w:p>
    <w:p w14:paraId="78247EE2" w14:textId="77777777" w:rsidR="00394D2B" w:rsidRPr="00292F86" w:rsidRDefault="00394D2B" w:rsidP="00292F86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10F35D35" w14:textId="634B827C" w:rsidR="0058231A" w:rsidRPr="0058231A" w:rsidRDefault="00801F08" w:rsidP="00801F08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.</w:t>
      </w:r>
      <w:r w:rsidR="0058231A">
        <w:rPr>
          <w:rFonts w:ascii="Times New Roman" w:hAnsi="Times New Roman" w:cs="Times New Roman"/>
          <w:sz w:val="24"/>
          <w:szCs w:val="24"/>
        </w:rPr>
        <w:tab/>
      </w:r>
      <w:r w:rsidR="0058231A" w:rsidRPr="0058231A">
        <w:rPr>
          <w:rFonts w:ascii="Times New Roman" w:hAnsi="Times New Roman" w:cs="Times New Roman"/>
          <w:position w:val="-22"/>
          <w:sz w:val="24"/>
          <w:szCs w:val="24"/>
        </w:rPr>
        <w:object w:dxaOrig="2200" w:dyaOrig="640" w14:anchorId="25EC9D60">
          <v:shape id="_x0000_i1067" type="#_x0000_t75" style="width:110.4pt;height:32.8pt" o:ole="">
            <v:imagedata r:id="rId97" o:title=""/>
          </v:shape>
          <o:OLEObject Type="Embed" ProgID="Equation.DSMT4" ShapeID="_x0000_i1067" DrawAspect="Content" ObjectID="_1429718777" r:id="rId98"/>
        </w:object>
      </w:r>
      <w:r w:rsidR="0058231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5860E6D" w14:textId="55273371" w:rsidR="00414FE5" w:rsidRPr="00414FE5" w:rsidRDefault="00801F08" w:rsidP="00801F08">
      <w:pPr>
        <w:tabs>
          <w:tab w:val="left" w:pos="426"/>
          <w:tab w:val="right" w:pos="10466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8231A" w:rsidRPr="0058231A">
        <w:rPr>
          <w:rFonts w:ascii="Times New Roman" w:hAnsi="Times New Roman" w:cs="Times New Roman"/>
          <w:position w:val="-62"/>
          <w:sz w:val="24"/>
          <w:szCs w:val="24"/>
        </w:rPr>
        <w:object w:dxaOrig="2320" w:dyaOrig="1380" w14:anchorId="244E7985">
          <v:shape id="_x0000_i1068" type="#_x0000_t75" style="width:116pt;height:68.8pt" o:ole="">
            <v:imagedata r:id="rId99" o:title=""/>
          </v:shape>
          <o:OLEObject Type="Embed" ProgID="Equation.DSMT4" ShapeID="_x0000_i1068" DrawAspect="Content" ObjectID="_1429718778" r:id="rId10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1A</w:t>
      </w:r>
    </w:p>
    <w:p w14:paraId="46401301" w14:textId="4CE77950" w:rsidR="00414FE5" w:rsidRDefault="00414FE5" w:rsidP="006F51FA">
      <w:pPr>
        <w:tabs>
          <w:tab w:val="left" w:pos="426"/>
          <w:tab w:val="right" w:pos="10466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394D2B" w:rsidRPr="00801F08">
        <w:rPr>
          <w:rFonts w:ascii="Times New Roman" w:hAnsi="Times New Roman" w:cs="Times New Roman"/>
          <w:position w:val="-62"/>
          <w:sz w:val="24"/>
          <w:szCs w:val="24"/>
        </w:rPr>
        <w:object w:dxaOrig="3300" w:dyaOrig="1380" w14:anchorId="1CE31612">
          <v:shape id="_x0000_i1069" type="#_x0000_t75" style="width:164.8pt;height:68.8pt" o:ole="">
            <v:imagedata r:id="rId101" o:title=""/>
          </v:shape>
          <o:OLEObject Type="Embed" ProgID="Equation.DSMT4" ShapeID="_x0000_i1069" DrawAspect="Content" ObjectID="_1429718779" r:id="rId102"/>
        </w:object>
      </w:r>
      <w:r w:rsidR="00801F08">
        <w:rPr>
          <w:rFonts w:ascii="Times New Roman" w:hAnsi="Times New Roman" w:cs="Times New Roman"/>
          <w:sz w:val="24"/>
          <w:szCs w:val="24"/>
        </w:rPr>
        <w:t xml:space="preserve"> </w:t>
      </w:r>
      <w:r w:rsidR="006F51F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1A</w:t>
      </w:r>
    </w:p>
    <w:p w14:paraId="035E3C1A" w14:textId="77777777" w:rsidR="00292F86" w:rsidRPr="00292F86" w:rsidRDefault="00292F86" w:rsidP="00292F86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743008E9" w14:textId="53C65769" w:rsidR="009201A2" w:rsidRDefault="0058231A" w:rsidP="009201A2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 w:rsidR="009201A2">
        <w:rPr>
          <w:rFonts w:ascii="Times New Roman" w:hAnsi="Times New Roman" w:cs="Times New Roman"/>
          <w:b/>
          <w:sz w:val="24"/>
          <w:szCs w:val="24"/>
        </w:rPr>
        <w:t>.</w:t>
      </w:r>
      <w:r w:rsidR="009201A2" w:rsidRPr="009201A2">
        <w:rPr>
          <w:rFonts w:ascii="Times New Roman" w:hAnsi="Times New Roman" w:cs="Times New Roman"/>
          <w:sz w:val="24"/>
          <w:szCs w:val="24"/>
        </w:rPr>
        <w:tab/>
      </w:r>
      <w:r w:rsidR="009201A2" w:rsidRPr="009201A2">
        <w:rPr>
          <w:rFonts w:ascii="Times New Roman" w:hAnsi="Times New Roman" w:cs="Times New Roman"/>
          <w:i/>
          <w:sz w:val="24"/>
          <w:szCs w:val="24"/>
        </w:rPr>
        <w:t>V</w:t>
      </w:r>
      <w:r w:rsidR="009201A2" w:rsidRPr="009201A2">
        <w:rPr>
          <w:rFonts w:ascii="Times New Roman" w:hAnsi="Times New Roman" w:cs="Times New Roman"/>
          <w:sz w:val="24"/>
          <w:szCs w:val="24"/>
        </w:rPr>
        <w:t xml:space="preserve"> = Area</w:t>
      </w:r>
      <w:r>
        <w:rPr>
          <w:rFonts w:ascii="Times New Roman" w:hAnsi="Times New Roman" w:cs="Times New Roman"/>
          <w:sz w:val="24"/>
          <w:szCs w:val="24"/>
          <w:vertAlign w:val="subscript"/>
        </w:rPr>
        <w:t>hexagon</w:t>
      </w:r>
      <w:r w:rsidR="009201A2" w:rsidRPr="009201A2">
        <w:rPr>
          <w:rFonts w:ascii="Times New Roman" w:hAnsi="Times New Roman" w:cs="Times New Roman"/>
          <w:sz w:val="24"/>
          <w:szCs w:val="24"/>
        </w:rPr>
        <w:t xml:space="preserve"> </w:t>
      </w:r>
      <w:r w:rsidR="009201A2" w:rsidRPr="009201A2">
        <w:rPr>
          <w:rFonts w:ascii="Times New Roman" w:hAnsi="Times New Roman" w:cs="Times New Roman"/>
          <w:sz w:val="24"/>
          <w:szCs w:val="24"/>
        </w:rPr>
        <w:sym w:font="Symbol" w:char="F0B4"/>
      </w:r>
      <w:r w:rsidR="009201A2" w:rsidRPr="009201A2">
        <w:rPr>
          <w:rFonts w:ascii="Times New Roman" w:hAnsi="Times New Roman" w:cs="Times New Roman"/>
          <w:sz w:val="24"/>
          <w:szCs w:val="24"/>
        </w:rPr>
        <w:t xml:space="preserve"> height</w:t>
      </w:r>
    </w:p>
    <w:p w14:paraId="54C31CA1" w14:textId="2C72053C" w:rsidR="009201A2" w:rsidRDefault="009201A2" w:rsidP="00AE2DDB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8231A" w:rsidRPr="0058231A">
        <w:rPr>
          <w:rFonts w:ascii="Times New Roman" w:hAnsi="Times New Roman" w:cs="Times New Roman"/>
          <w:position w:val="-96"/>
          <w:sz w:val="24"/>
          <w:szCs w:val="24"/>
        </w:rPr>
        <w:object w:dxaOrig="2860" w:dyaOrig="2060" w14:anchorId="4DD19B76">
          <v:shape id="_x0000_i1070" type="#_x0000_t75" style="width:143.2pt;height:103.2pt" o:ole="">
            <v:imagedata r:id="rId103" o:title=""/>
          </v:shape>
          <o:OLEObject Type="Embed" ProgID="Equation.DSMT4" ShapeID="_x0000_i1070" DrawAspect="Content" ObjectID="_1429718780" r:id="rId10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8231A">
        <w:rPr>
          <w:rFonts w:ascii="Times New Roman" w:hAnsi="Times New Roman" w:cs="Times New Roman"/>
          <w:sz w:val="24"/>
          <w:szCs w:val="24"/>
        </w:rPr>
        <w:tab/>
      </w:r>
      <w:r w:rsidR="0058231A">
        <w:rPr>
          <w:rFonts w:ascii="Times New Roman" w:hAnsi="Times New Roman" w:cs="Times New Roman"/>
          <w:b/>
          <w:sz w:val="24"/>
          <w:szCs w:val="24"/>
        </w:rPr>
        <w:t>1A</w:t>
      </w:r>
    </w:p>
    <w:p w14:paraId="51345EED" w14:textId="77777777" w:rsidR="00292F86" w:rsidRPr="00292F86" w:rsidRDefault="00292F86" w:rsidP="00292F86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9F33B91" w14:textId="44ABD243" w:rsidR="0058231A" w:rsidRDefault="00EB441F" w:rsidP="0058231A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d</w:t>
      </w:r>
      <w:r w:rsidR="0058231A">
        <w:rPr>
          <w:rFonts w:ascii="Times New Roman" w:hAnsi="Times New Roman" w:cs="Times New Roman"/>
          <w:b/>
          <w:sz w:val="24"/>
          <w:szCs w:val="24"/>
        </w:rPr>
        <w:t>.</w:t>
      </w:r>
      <w:r w:rsidR="0058231A" w:rsidRPr="009201A2">
        <w:rPr>
          <w:rFonts w:ascii="Times New Roman" w:hAnsi="Times New Roman" w:cs="Times New Roman"/>
          <w:sz w:val="24"/>
          <w:szCs w:val="24"/>
        </w:rPr>
        <w:tab/>
      </w:r>
      <w:r w:rsidR="0058231A">
        <w:rPr>
          <w:rFonts w:ascii="Times New Roman" w:hAnsi="Times New Roman" w:cs="Times New Roman"/>
          <w:sz w:val="24"/>
          <w:szCs w:val="24"/>
        </w:rPr>
        <w:t xml:space="preserve">19 – </w:t>
      </w:r>
      <w:r w:rsidR="0058231A">
        <w:rPr>
          <w:rFonts w:ascii="Times New Roman" w:hAnsi="Times New Roman" w:cs="Times New Roman"/>
          <w:i/>
          <w:sz w:val="24"/>
          <w:szCs w:val="24"/>
        </w:rPr>
        <w:t>x</w:t>
      </w:r>
      <w:r w:rsidR="0058231A">
        <w:rPr>
          <w:rFonts w:ascii="Times New Roman" w:hAnsi="Times New Roman" w:cs="Times New Roman"/>
          <w:sz w:val="24"/>
          <w:szCs w:val="24"/>
        </w:rPr>
        <w:t xml:space="preserve"> &gt; 0</w:t>
      </w:r>
    </w:p>
    <w:p w14:paraId="1FE56291" w14:textId="18A88F1C" w:rsidR="0058231A" w:rsidRPr="0058231A" w:rsidRDefault="0058231A" w:rsidP="0058231A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–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&gt; – 19 </w:t>
      </w:r>
      <w:r>
        <w:rPr>
          <w:rFonts w:ascii="Times New Roman" w:hAnsi="Times New Roman" w:cs="Times New Roman"/>
          <w:sz w:val="24"/>
          <w:szCs w:val="24"/>
        </w:rPr>
        <w:sym w:font="Symbol" w:char="F0DE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&lt; </w:t>
      </w:r>
      <w:r w:rsidR="008C5C39">
        <w:rPr>
          <w:rFonts w:ascii="Times New Roman" w:hAnsi="Times New Roman" w:cs="Times New Roman"/>
          <w:sz w:val="24"/>
          <w:szCs w:val="24"/>
        </w:rPr>
        <w:t>19</w:t>
      </w:r>
    </w:p>
    <w:p w14:paraId="092CB8DE" w14:textId="399B014E" w:rsidR="00801F08" w:rsidRDefault="0058231A" w:rsidP="00D83103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8C5C39">
        <w:rPr>
          <w:rFonts w:ascii="Times New Roman" w:hAnsi="Times New Roman" w:cs="Times New Roman"/>
          <w:sz w:val="24"/>
          <w:szCs w:val="24"/>
        </w:rPr>
        <w:t xml:space="preserve">Also </w:t>
      </w:r>
      <w:r w:rsidR="008C5C39">
        <w:rPr>
          <w:rFonts w:ascii="Times New Roman" w:hAnsi="Times New Roman" w:cs="Times New Roman"/>
          <w:i/>
          <w:sz w:val="24"/>
          <w:szCs w:val="24"/>
        </w:rPr>
        <w:t>x</w:t>
      </w:r>
      <w:r w:rsidR="008C5C39">
        <w:rPr>
          <w:rFonts w:ascii="Times New Roman" w:hAnsi="Times New Roman" w:cs="Times New Roman"/>
          <w:sz w:val="24"/>
          <w:szCs w:val="24"/>
        </w:rPr>
        <w:t xml:space="preserve"> &gt; 0 </w:t>
      </w:r>
      <w:r w:rsidR="008C5C39">
        <w:rPr>
          <w:rFonts w:ascii="Times New Roman" w:hAnsi="Times New Roman" w:cs="Times New Roman"/>
          <w:sz w:val="24"/>
          <w:szCs w:val="24"/>
        </w:rPr>
        <w:sym w:font="Symbol" w:char="F0DE"/>
      </w:r>
      <w:r w:rsidR="008C5C39">
        <w:rPr>
          <w:rFonts w:ascii="Times New Roman" w:hAnsi="Times New Roman" w:cs="Times New Roman"/>
          <w:sz w:val="24"/>
          <w:szCs w:val="24"/>
        </w:rPr>
        <w:t xml:space="preserve"> </w:t>
      </w:r>
      <w:r w:rsidR="008C5C39">
        <w:rPr>
          <w:rFonts w:ascii="Times New Roman" w:hAnsi="Times New Roman" w:cs="Times New Roman"/>
          <w:i/>
          <w:sz w:val="24"/>
          <w:szCs w:val="24"/>
        </w:rPr>
        <w:t>x</w:t>
      </w:r>
      <w:r w:rsidR="008C5C39">
        <w:rPr>
          <w:rFonts w:ascii="Times New Roman" w:hAnsi="Times New Roman" w:cs="Times New Roman"/>
          <w:sz w:val="24"/>
          <w:szCs w:val="24"/>
        </w:rPr>
        <w:t xml:space="preserve"> </w:t>
      </w:r>
      <w:r w:rsidR="008C5C39">
        <w:rPr>
          <w:rFonts w:ascii="Times New Roman" w:hAnsi="Times New Roman" w:cs="Times New Roman"/>
          <w:sz w:val="24"/>
          <w:szCs w:val="24"/>
        </w:rPr>
        <w:sym w:font="Symbol" w:char="F0CE"/>
      </w:r>
      <w:r w:rsidR="008C5C39">
        <w:rPr>
          <w:rFonts w:ascii="Times New Roman" w:hAnsi="Times New Roman" w:cs="Times New Roman"/>
          <w:sz w:val="24"/>
          <w:szCs w:val="24"/>
        </w:rPr>
        <w:t xml:space="preserve"> (0, 19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1A</w:t>
      </w:r>
    </w:p>
    <w:p w14:paraId="612A8DC0" w14:textId="77777777" w:rsidR="00292F86" w:rsidRPr="00292F86" w:rsidRDefault="00292F86" w:rsidP="00292F86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6D304FB" w14:textId="3872E208" w:rsidR="00EB441F" w:rsidRDefault="00EB441F" w:rsidP="00EB441F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.</w:t>
      </w:r>
      <w:r w:rsidRPr="009201A2">
        <w:rPr>
          <w:rFonts w:ascii="Times New Roman" w:hAnsi="Times New Roman" w:cs="Times New Roman"/>
          <w:sz w:val="24"/>
          <w:szCs w:val="24"/>
        </w:rPr>
        <w:tab/>
      </w:r>
      <w:r w:rsidRPr="00EB441F">
        <w:rPr>
          <w:rFonts w:ascii="Times New Roman" w:hAnsi="Times New Roman" w:cs="Times New Roman"/>
          <w:position w:val="-22"/>
          <w:sz w:val="24"/>
          <w:szCs w:val="24"/>
        </w:rPr>
        <w:object w:dxaOrig="2500" w:dyaOrig="680" w14:anchorId="6A9651F0">
          <v:shape id="_x0000_i1071" type="#_x0000_t75" style="width:125.6pt;height:33.6pt" o:ole="">
            <v:imagedata r:id="rId105" o:title=""/>
          </v:shape>
          <o:OLEObject Type="Embed" ProgID="Equation.DSMT4" ShapeID="_x0000_i1071" DrawAspect="Content" ObjectID="_1429718781" r:id="rId10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E5AA990" w14:textId="0571AD18" w:rsidR="00EB441F" w:rsidRDefault="00EB441F" w:rsidP="00394D2B">
      <w:pPr>
        <w:tabs>
          <w:tab w:val="left" w:pos="426"/>
          <w:tab w:val="left" w:pos="4678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Maximum </w:t>
      </w:r>
      <w:r w:rsidR="00394D2B">
        <w:rPr>
          <w:rFonts w:ascii="Times New Roman" w:hAnsi="Times New Roman" w:cs="Times New Roman"/>
          <w:sz w:val="24"/>
          <w:szCs w:val="24"/>
        </w:rPr>
        <w:t xml:space="preserve">volume </w:t>
      </w:r>
      <w:r>
        <w:rPr>
          <w:rFonts w:ascii="Times New Roman" w:hAnsi="Times New Roman" w:cs="Times New Roman"/>
          <w:sz w:val="24"/>
          <w:szCs w:val="24"/>
        </w:rPr>
        <w:t xml:space="preserve">occurs when </w:t>
      </w:r>
      <w:r w:rsidRPr="00EB441F">
        <w:rPr>
          <w:rFonts w:ascii="Times New Roman" w:hAnsi="Times New Roman" w:cs="Times New Roman"/>
          <w:position w:val="-22"/>
          <w:sz w:val="24"/>
          <w:szCs w:val="24"/>
        </w:rPr>
        <w:object w:dxaOrig="780" w:dyaOrig="640" w14:anchorId="3E64C94C">
          <v:shape id="_x0000_i1072" type="#_x0000_t75" style="width:39.2pt;height:32.8pt" o:ole="">
            <v:imagedata r:id="rId107" o:title=""/>
          </v:shape>
          <o:OLEObject Type="Embed" ProgID="Equation.DSMT4" ShapeID="_x0000_i1072" DrawAspect="Content" ObjectID="_1429718782" r:id="rId10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DE"/>
      </w:r>
      <w:r>
        <w:rPr>
          <w:rFonts w:ascii="Times New Roman" w:hAnsi="Times New Roman" w:cs="Times New Roman"/>
          <w:sz w:val="24"/>
          <w:szCs w:val="24"/>
        </w:rPr>
        <w:tab/>
        <w:t>38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3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0</w:t>
      </w:r>
      <w:r>
        <w:rPr>
          <w:rFonts w:ascii="Times New Roman" w:hAnsi="Times New Roman" w:cs="Times New Roman"/>
          <w:sz w:val="24"/>
          <w:szCs w:val="24"/>
        </w:rPr>
        <w:tab/>
      </w:r>
      <w:r w:rsidRPr="00EB441F">
        <w:rPr>
          <w:rFonts w:ascii="Times New Roman" w:hAnsi="Times New Roman" w:cs="Times New Roman"/>
          <w:b/>
          <w:sz w:val="24"/>
          <w:szCs w:val="24"/>
        </w:rPr>
        <w:t>1M</w:t>
      </w:r>
    </w:p>
    <w:p w14:paraId="08238030" w14:textId="18713C7F" w:rsidR="00EB441F" w:rsidRDefault="00EB441F" w:rsidP="00394D2B">
      <w:pPr>
        <w:tabs>
          <w:tab w:val="left" w:pos="4678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38 – 3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) = 0</w:t>
      </w:r>
    </w:p>
    <w:p w14:paraId="1992656B" w14:textId="77777777" w:rsidR="00394D2B" w:rsidRDefault="00EB441F" w:rsidP="00394D2B">
      <w:pPr>
        <w:tabs>
          <w:tab w:val="left" w:pos="4678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0 or </w:t>
      </w:r>
      <w:r w:rsidRPr="00EB441F">
        <w:rPr>
          <w:rFonts w:ascii="Times New Roman" w:hAnsi="Times New Roman" w:cs="Times New Roman"/>
          <w:position w:val="-22"/>
          <w:sz w:val="24"/>
          <w:szCs w:val="24"/>
        </w:rPr>
        <w:object w:dxaOrig="700" w:dyaOrig="640" w14:anchorId="2B5D2E1C">
          <v:shape id="_x0000_i1073" type="#_x0000_t75" style="width:35.2pt;height:32.8pt" o:ole="">
            <v:imagedata r:id="rId109" o:title=""/>
          </v:shape>
          <o:OLEObject Type="Embed" ProgID="Equation.DSMT4" ShapeID="_x0000_i1073" DrawAspect="Content" ObjectID="_1429718783" r:id="rId110"/>
        </w:object>
      </w:r>
    </w:p>
    <w:p w14:paraId="388CEEEB" w14:textId="0E3B413A" w:rsidR="00292F86" w:rsidRDefault="00394D2B" w:rsidP="00230394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iscard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0 since it is not an element of the domain </w:t>
      </w:r>
      <w:r>
        <w:rPr>
          <w:rFonts w:ascii="Times New Roman" w:hAnsi="Times New Roman" w:cs="Times New Roman"/>
          <w:sz w:val="24"/>
          <w:szCs w:val="24"/>
        </w:rPr>
        <w:sym w:font="Symbol" w:char="F0DE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94D2B">
        <w:rPr>
          <w:rFonts w:ascii="Times New Roman" w:hAnsi="Times New Roman" w:cs="Times New Roman"/>
          <w:position w:val="-22"/>
          <w:sz w:val="24"/>
          <w:szCs w:val="24"/>
        </w:rPr>
        <w:object w:dxaOrig="1100" w:dyaOrig="640" w14:anchorId="46E77974">
          <v:shape id="_x0000_i1074" type="#_x0000_t75" style="width:54.4pt;height:32.8pt" o:ole="">
            <v:imagedata r:id="rId111" o:title=""/>
          </v:shape>
          <o:OLEObject Type="Embed" ProgID="Equation.DSMT4" ShapeID="_x0000_i1074" DrawAspect="Content" ObjectID="_1429718784" r:id="rId112"/>
        </w:object>
      </w:r>
      <w:r w:rsidR="00EB441F">
        <w:rPr>
          <w:rFonts w:ascii="Times New Roman" w:hAnsi="Times New Roman" w:cs="Times New Roman"/>
          <w:sz w:val="24"/>
          <w:szCs w:val="24"/>
        </w:rPr>
        <w:tab/>
      </w:r>
      <w:r w:rsidR="00EB441F" w:rsidRPr="00EB441F">
        <w:rPr>
          <w:rFonts w:ascii="Times New Roman" w:hAnsi="Times New Roman" w:cs="Times New Roman"/>
          <w:b/>
          <w:sz w:val="24"/>
          <w:szCs w:val="24"/>
        </w:rPr>
        <w:t>1A</w:t>
      </w:r>
    </w:p>
    <w:p w14:paraId="124206A5" w14:textId="77777777" w:rsidR="00230394" w:rsidRPr="00230394" w:rsidRDefault="00230394" w:rsidP="00230394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55E40D01" w14:textId="4370325F" w:rsidR="00C74B7E" w:rsidRPr="00C74B7E" w:rsidRDefault="00C74B7E" w:rsidP="00C74B7E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.</w:t>
      </w:r>
      <w:r w:rsidRPr="009201A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= 19 –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C97CCD1" w14:textId="691E3D14" w:rsidR="00C74B7E" w:rsidRPr="0058231A" w:rsidRDefault="00C74B7E" w:rsidP="00C74B7E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For maximum volume, </w:t>
      </w:r>
      <w:r w:rsidRPr="00C74B7E">
        <w:rPr>
          <w:rFonts w:ascii="Times New Roman" w:hAnsi="Times New Roman" w:cs="Times New Roman"/>
          <w:position w:val="-22"/>
          <w:sz w:val="24"/>
          <w:szCs w:val="24"/>
        </w:rPr>
        <w:object w:dxaOrig="700" w:dyaOrig="640" w14:anchorId="2A3F5339">
          <v:shape id="_x0000_i1075" type="#_x0000_t75" style="width:35.2pt;height:32.8pt" o:ole="">
            <v:imagedata r:id="rId113" o:title=""/>
          </v:shape>
          <o:OLEObject Type="Embed" ProgID="Equation.DSMT4" ShapeID="_x0000_i1075" DrawAspect="Content" ObjectID="_1429718785" r:id="rId1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DAB6F1B" w14:textId="0E0F9441" w:rsidR="00C74B7E" w:rsidRPr="0058231A" w:rsidRDefault="00C74B7E" w:rsidP="00C74B7E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74B7E">
        <w:rPr>
          <w:rFonts w:ascii="Times New Roman" w:hAnsi="Times New Roman" w:cs="Times New Roman"/>
          <w:position w:val="-86"/>
          <w:sz w:val="24"/>
          <w:szCs w:val="24"/>
        </w:rPr>
        <w:object w:dxaOrig="1240" w:dyaOrig="1900" w14:anchorId="72404A2E">
          <v:shape id="_x0000_i1076" type="#_x0000_t75" style="width:61.6pt;height:95.2pt" o:ole="">
            <v:imagedata r:id="rId115" o:title=""/>
          </v:shape>
          <o:OLEObject Type="Embed" ProgID="Equation.DSMT4" ShapeID="_x0000_i1076" DrawAspect="Content" ObjectID="_1429718786" r:id="rId1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1A</w:t>
      </w:r>
    </w:p>
    <w:p w14:paraId="293BEAAE" w14:textId="77777777" w:rsidR="00394D2B" w:rsidRDefault="00394D2B" w:rsidP="009201A2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53BC7A42" w14:textId="5F1BF822" w:rsidR="00D83103" w:rsidRPr="00BB2F8F" w:rsidRDefault="00D83103" w:rsidP="00D8310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2</w:t>
      </w:r>
      <w:r>
        <w:rPr>
          <w:rFonts w:ascii="Times New Roman" w:hAnsi="Times New Roman" w:cs="Times New Roman"/>
          <w:sz w:val="24"/>
          <w:szCs w:val="24"/>
        </w:rPr>
        <w:t xml:space="preserve"> (10 marks)</w:t>
      </w:r>
    </w:p>
    <w:p w14:paraId="1B5E97C4" w14:textId="77777777" w:rsidR="00D83103" w:rsidRDefault="00D83103" w:rsidP="00D83103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be the random variable weight of a medium gift box.</w:t>
      </w:r>
    </w:p>
    <w:p w14:paraId="440CCB11" w14:textId="45413EBE" w:rsidR="00D83103" w:rsidRDefault="00D83103" w:rsidP="00D83103">
      <w:pPr>
        <w:tabs>
          <w:tab w:val="left" w:pos="426"/>
          <w:tab w:val="left" w:pos="4962"/>
          <w:tab w:val="right" w:pos="1046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Using available CAS technology, Pr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3"/>
      </w:r>
      <w:r w:rsidR="00DC5D1F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7</w:t>
      </w:r>
      <w:r w:rsidR="00DC5D1F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  <w:t>= normCdf(</w:t>
      </w:r>
      <w:r w:rsidR="00DC5D1F" w:rsidRPr="00D83103">
        <w:rPr>
          <w:rFonts w:ascii="Times New Roman" w:hAnsi="Times New Roman" w:cs="Times New Roman"/>
          <w:position w:val="-22"/>
          <w:sz w:val="24"/>
          <w:szCs w:val="24"/>
        </w:rPr>
        <w:object w:dxaOrig="1040" w:dyaOrig="640" w14:anchorId="1E776E66">
          <v:shape id="_x0000_i1077" type="#_x0000_t75" style="width:52pt;height:32.8pt" o:ole="">
            <v:imagedata r:id="rId117" o:title=""/>
          </v:shape>
          <o:OLEObject Type="Embed" ProgID="Equation.DSMT4" ShapeID="_x0000_i1077" DrawAspect="Content" ObjectID="_1429718787" r:id="rId11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sym w:font="Symbol" w:char="F0A5"/>
      </w:r>
      <w:r>
        <w:rPr>
          <w:rFonts w:ascii="Times New Roman" w:hAnsi="Times New Roman" w:cs="Times New Roman"/>
          <w:sz w:val="24"/>
          <w:szCs w:val="24"/>
        </w:rPr>
        <w:t>, 0, 1)</w:t>
      </w:r>
      <w:r>
        <w:rPr>
          <w:rFonts w:ascii="Times New Roman" w:hAnsi="Times New Roman" w:cs="Times New Roman"/>
          <w:sz w:val="24"/>
          <w:szCs w:val="24"/>
        </w:rPr>
        <w:tab/>
      </w:r>
      <w:r w:rsidRPr="00D83103">
        <w:rPr>
          <w:rFonts w:ascii="Times New Roman" w:hAnsi="Times New Roman" w:cs="Times New Roman"/>
          <w:b/>
          <w:sz w:val="24"/>
          <w:szCs w:val="24"/>
        </w:rPr>
        <w:t>1M</w:t>
      </w:r>
    </w:p>
    <w:p w14:paraId="34E09B39" w14:textId="64FEBFC5" w:rsidR="00D83103" w:rsidRDefault="00D83103" w:rsidP="00D83103">
      <w:pPr>
        <w:tabs>
          <w:tab w:val="left" w:pos="496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= normCdf(</w:t>
      </w:r>
      <w:r w:rsidR="00DC5D1F" w:rsidRPr="00DC5D1F">
        <w:rPr>
          <w:rFonts w:ascii="Times New Roman" w:hAnsi="Times New Roman" w:cs="Times New Roman"/>
          <w:position w:val="-22"/>
          <w:sz w:val="24"/>
          <w:szCs w:val="24"/>
        </w:rPr>
        <w:object w:dxaOrig="480" w:dyaOrig="640" w14:anchorId="61C83C94">
          <v:shape id="_x0000_i1078" type="#_x0000_t75" style="width:24.8pt;height:32.8pt" o:ole="">
            <v:imagedata r:id="rId119" o:title=""/>
          </v:shape>
          <o:OLEObject Type="Embed" ProgID="Equation.DSMT4" ShapeID="_x0000_i1078" DrawAspect="Content" ObjectID="_1429718788" r:id="rId120"/>
        </w:object>
      </w:r>
      <w:r w:rsidR="00DC5D1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sym w:font="Symbol" w:char="F0A5"/>
      </w:r>
      <w:r>
        <w:rPr>
          <w:rFonts w:ascii="Times New Roman" w:hAnsi="Times New Roman" w:cs="Times New Roman"/>
          <w:sz w:val="24"/>
          <w:szCs w:val="24"/>
        </w:rPr>
        <w:t>, 0, 1)</w:t>
      </w:r>
    </w:p>
    <w:p w14:paraId="00AB1B5C" w14:textId="65CBB0F5" w:rsidR="00D83103" w:rsidRDefault="00E57F67" w:rsidP="00D83103">
      <w:pPr>
        <w:tabs>
          <w:tab w:val="left" w:pos="4962"/>
          <w:tab w:val="right" w:pos="1046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= 0.88918</w:t>
      </w:r>
      <w:r w:rsidR="00D83103">
        <w:rPr>
          <w:rFonts w:ascii="Times New Roman" w:hAnsi="Times New Roman" w:cs="Times New Roman"/>
          <w:sz w:val="24"/>
          <w:szCs w:val="24"/>
        </w:rPr>
        <w:t xml:space="preserve"> </w:t>
      </w:r>
      <w:r w:rsidR="00D83103">
        <w:rPr>
          <w:rFonts w:ascii="Times New Roman" w:hAnsi="Times New Roman" w:cs="Times New Roman"/>
          <w:sz w:val="24"/>
          <w:szCs w:val="24"/>
        </w:rPr>
        <w:sym w:font="Symbol" w:char="F0BB"/>
      </w:r>
      <w:r>
        <w:rPr>
          <w:rFonts w:ascii="Times New Roman" w:hAnsi="Times New Roman" w:cs="Times New Roman"/>
          <w:sz w:val="24"/>
          <w:szCs w:val="24"/>
        </w:rPr>
        <w:t xml:space="preserve"> 0.8892</w:t>
      </w:r>
      <w:r w:rsidR="00D83103">
        <w:rPr>
          <w:rFonts w:ascii="Times New Roman" w:hAnsi="Times New Roman" w:cs="Times New Roman"/>
          <w:sz w:val="24"/>
          <w:szCs w:val="24"/>
        </w:rPr>
        <w:tab/>
      </w:r>
      <w:r w:rsidR="00D83103" w:rsidRPr="00D83103">
        <w:rPr>
          <w:rFonts w:ascii="Times New Roman" w:hAnsi="Times New Roman" w:cs="Times New Roman"/>
          <w:b/>
          <w:sz w:val="24"/>
          <w:szCs w:val="24"/>
        </w:rPr>
        <w:t>1A</w:t>
      </w:r>
    </w:p>
    <w:p w14:paraId="11B683FE" w14:textId="77777777" w:rsidR="00292F86" w:rsidRPr="00292F86" w:rsidRDefault="00292F86" w:rsidP="00292F86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AB1DC71" w14:textId="5B0C39D4" w:rsidR="00D83103" w:rsidRDefault="00D83103" w:rsidP="00D83103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be the random variable weight of a large gift box.</w:t>
      </w:r>
    </w:p>
    <w:p w14:paraId="4462DBA1" w14:textId="6D7B2937" w:rsidR="00D83103" w:rsidRDefault="00D83103" w:rsidP="00D83103">
      <w:pPr>
        <w:tabs>
          <w:tab w:val="left" w:pos="426"/>
          <w:tab w:val="left" w:pos="5529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Using available CAS technology, Pr(393 </w:t>
      </w:r>
      <w:r w:rsidR="00E84AEE">
        <w:rPr>
          <w:rFonts w:ascii="Times New Roman" w:hAnsi="Times New Roman" w:cs="Times New Roman"/>
          <w:sz w:val="24"/>
          <w:szCs w:val="24"/>
        </w:rPr>
        <w:sym w:font="Symbol" w:char="F0A3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84AEE">
        <w:rPr>
          <w:rFonts w:ascii="Times New Roman" w:hAnsi="Times New Roman" w:cs="Times New Roman"/>
          <w:sz w:val="24"/>
          <w:szCs w:val="24"/>
        </w:rPr>
        <w:sym w:font="Symbol" w:char="F0A3"/>
      </w:r>
      <w:r w:rsidR="00135D09">
        <w:rPr>
          <w:rFonts w:ascii="Times New Roman" w:hAnsi="Times New Roman" w:cs="Times New Roman"/>
          <w:sz w:val="24"/>
          <w:szCs w:val="24"/>
        </w:rPr>
        <w:t xml:space="preserve"> 426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  <w:t>= normCdf(</w:t>
      </w:r>
      <w:r w:rsidRPr="00D83103">
        <w:rPr>
          <w:rFonts w:ascii="Times New Roman" w:hAnsi="Times New Roman" w:cs="Times New Roman"/>
          <w:position w:val="-22"/>
          <w:sz w:val="24"/>
          <w:szCs w:val="24"/>
        </w:rPr>
        <w:object w:dxaOrig="1020" w:dyaOrig="640" w14:anchorId="7A4A8D86">
          <v:shape id="_x0000_i1079" type="#_x0000_t75" style="width:51.2pt;height:32.8pt" o:ole="">
            <v:imagedata r:id="rId121" o:title=""/>
          </v:shape>
          <o:OLEObject Type="Embed" ProgID="Equation.DSMT4" ShapeID="_x0000_i1079" DrawAspect="Content" ObjectID="_1429718789" r:id="rId12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83103">
        <w:rPr>
          <w:rFonts w:ascii="Times New Roman" w:hAnsi="Times New Roman" w:cs="Times New Roman"/>
          <w:position w:val="-22"/>
          <w:sz w:val="24"/>
          <w:szCs w:val="24"/>
        </w:rPr>
        <w:object w:dxaOrig="1040" w:dyaOrig="640" w14:anchorId="11CDFC19">
          <v:shape id="_x0000_i1080" type="#_x0000_t75" style="width:52pt;height:32.8pt" o:ole="">
            <v:imagedata r:id="rId123" o:title=""/>
          </v:shape>
          <o:OLEObject Type="Embed" ProgID="Equation.DSMT4" ShapeID="_x0000_i1080" DrawAspect="Content" ObjectID="_1429718790" r:id="rId124"/>
        </w:object>
      </w:r>
      <w:r>
        <w:rPr>
          <w:rFonts w:ascii="Times New Roman" w:hAnsi="Times New Roman" w:cs="Times New Roman"/>
          <w:sz w:val="24"/>
          <w:szCs w:val="24"/>
        </w:rPr>
        <w:t>, 0, 1)</w:t>
      </w:r>
      <w:r>
        <w:rPr>
          <w:rFonts w:ascii="Times New Roman" w:hAnsi="Times New Roman" w:cs="Times New Roman"/>
          <w:sz w:val="24"/>
          <w:szCs w:val="24"/>
        </w:rPr>
        <w:tab/>
      </w:r>
      <w:r w:rsidRPr="00D83103">
        <w:rPr>
          <w:rFonts w:ascii="Times New Roman" w:hAnsi="Times New Roman" w:cs="Times New Roman"/>
          <w:b/>
          <w:sz w:val="24"/>
          <w:szCs w:val="24"/>
        </w:rPr>
        <w:t>1M</w:t>
      </w:r>
    </w:p>
    <w:p w14:paraId="0064BC83" w14:textId="77777777" w:rsidR="00D83103" w:rsidRDefault="00D83103" w:rsidP="00D83103">
      <w:pPr>
        <w:tabs>
          <w:tab w:val="left" w:pos="5529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= normCdf(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>0.8, 1.4, 0, 1)</w:t>
      </w:r>
    </w:p>
    <w:p w14:paraId="1F907DA4" w14:textId="1AB43A4B" w:rsidR="00D83103" w:rsidRDefault="00D83103" w:rsidP="00D83103">
      <w:pPr>
        <w:tabs>
          <w:tab w:val="left" w:pos="5529"/>
          <w:tab w:val="right" w:pos="1046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= 0.70738 </w:t>
      </w:r>
      <w:r>
        <w:rPr>
          <w:rFonts w:ascii="Times New Roman" w:hAnsi="Times New Roman" w:cs="Times New Roman"/>
          <w:sz w:val="24"/>
          <w:szCs w:val="24"/>
        </w:rPr>
        <w:sym w:font="Symbol" w:char="F0BB"/>
      </w:r>
      <w:r>
        <w:rPr>
          <w:rFonts w:ascii="Times New Roman" w:hAnsi="Times New Roman" w:cs="Times New Roman"/>
          <w:sz w:val="24"/>
          <w:szCs w:val="24"/>
        </w:rPr>
        <w:t xml:space="preserve"> 0.7074</w:t>
      </w:r>
      <w:r>
        <w:rPr>
          <w:rFonts w:ascii="Times New Roman" w:hAnsi="Times New Roman" w:cs="Times New Roman"/>
          <w:sz w:val="24"/>
          <w:szCs w:val="24"/>
        </w:rPr>
        <w:tab/>
      </w:r>
      <w:r w:rsidRPr="00D83103">
        <w:rPr>
          <w:rFonts w:ascii="Times New Roman" w:hAnsi="Times New Roman" w:cs="Times New Roman"/>
          <w:b/>
          <w:sz w:val="24"/>
          <w:szCs w:val="24"/>
        </w:rPr>
        <w:t>1A</w:t>
      </w:r>
    </w:p>
    <w:p w14:paraId="1E58BC9F" w14:textId="02982483" w:rsidR="00855920" w:rsidRPr="006A33C9" w:rsidRDefault="00855920" w:rsidP="006A33C9">
      <w:pPr>
        <w:tabs>
          <w:tab w:val="decimal" w:pos="426"/>
          <w:tab w:val="left" w:pos="709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.</w:t>
      </w:r>
      <w:r w:rsidR="006A33C9">
        <w:rPr>
          <w:rFonts w:ascii="Times New Roman" w:hAnsi="Times New Roman" w:cs="Times New Roman"/>
          <w:b/>
          <w:sz w:val="24"/>
          <w:szCs w:val="24"/>
        </w:rPr>
        <w:tab/>
        <w:t>i.</w:t>
      </w:r>
      <w:r w:rsidR="006A33C9">
        <w:rPr>
          <w:rFonts w:ascii="Times New Roman" w:hAnsi="Times New Roman" w:cs="Times New Roman"/>
          <w:b/>
          <w:sz w:val="24"/>
          <w:szCs w:val="24"/>
        </w:rPr>
        <w:tab/>
      </w:r>
      <w:r w:rsidR="006A33C9">
        <w:rPr>
          <w:rFonts w:ascii="Times New Roman" w:hAnsi="Times New Roman" w:cs="Times New Roman"/>
          <w:sz w:val="24"/>
          <w:szCs w:val="24"/>
        </w:rPr>
        <w:t>Sample proportion medium gift boxes = 0.60</w:t>
      </w:r>
    </w:p>
    <w:p w14:paraId="16C62E65" w14:textId="3F2DF2C1" w:rsidR="00855920" w:rsidRDefault="00855920" w:rsidP="00855920">
      <w:pPr>
        <w:tabs>
          <w:tab w:val="left" w:pos="709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6A33C9">
        <w:rPr>
          <w:rFonts w:ascii="Times New Roman" w:hAnsi="Times New Roman" w:cs="Times New Roman"/>
          <w:sz w:val="24"/>
          <w:szCs w:val="24"/>
        </w:rPr>
        <w:t xml:space="preserve">Number of medium gift boxes = 0.60 </w:t>
      </w:r>
      <w:r w:rsidR="006A33C9">
        <w:rPr>
          <w:rFonts w:ascii="Times New Roman" w:hAnsi="Times New Roman" w:cs="Times New Roman"/>
          <w:sz w:val="24"/>
          <w:szCs w:val="24"/>
        </w:rPr>
        <w:sym w:font="Symbol" w:char="F0B4"/>
      </w:r>
      <w:r w:rsidR="006A33C9">
        <w:rPr>
          <w:rFonts w:ascii="Times New Roman" w:hAnsi="Times New Roman" w:cs="Times New Roman"/>
          <w:sz w:val="24"/>
          <w:szCs w:val="24"/>
        </w:rPr>
        <w:t xml:space="preserve"> 30</w:t>
      </w:r>
    </w:p>
    <w:p w14:paraId="21BF0B82" w14:textId="42BD6547" w:rsidR="00855920" w:rsidRDefault="00B747DE" w:rsidP="006A33C9">
      <w:pPr>
        <w:tabs>
          <w:tab w:val="left" w:pos="3686"/>
          <w:tab w:val="right" w:pos="1046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= </w:t>
      </w:r>
      <w:r w:rsidR="006A33C9">
        <w:rPr>
          <w:rFonts w:ascii="Times New Roman" w:hAnsi="Times New Roman" w:cs="Times New Roman"/>
          <w:sz w:val="24"/>
          <w:szCs w:val="24"/>
        </w:rPr>
        <w:t>18</w:t>
      </w:r>
      <w:r w:rsidR="006A33C9">
        <w:rPr>
          <w:rFonts w:ascii="Times New Roman" w:hAnsi="Times New Roman" w:cs="Times New Roman"/>
          <w:sz w:val="24"/>
          <w:szCs w:val="24"/>
        </w:rPr>
        <w:tab/>
      </w:r>
      <w:r w:rsidR="007F3EC6" w:rsidRPr="007F3EC6">
        <w:rPr>
          <w:rFonts w:ascii="Times New Roman" w:hAnsi="Times New Roman" w:cs="Times New Roman"/>
          <w:b/>
          <w:sz w:val="24"/>
          <w:szCs w:val="24"/>
        </w:rPr>
        <w:t>1A</w:t>
      </w:r>
    </w:p>
    <w:p w14:paraId="65EB7A49" w14:textId="77777777" w:rsidR="008A51E9" w:rsidRPr="008A51E9" w:rsidRDefault="008A51E9" w:rsidP="008A51E9">
      <w:pPr>
        <w:tabs>
          <w:tab w:val="left" w:pos="3686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2C8E8496" w14:textId="18AD2882" w:rsidR="00855920" w:rsidRPr="006A33C9" w:rsidRDefault="006A33C9" w:rsidP="006A33C9">
      <w:pPr>
        <w:tabs>
          <w:tab w:val="decimal" w:pos="426"/>
          <w:tab w:val="left" w:pos="709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ii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Sample proportion large gift boxes = </w:t>
      </w:r>
      <w:r w:rsidR="008A51E9" w:rsidRPr="006A33C9">
        <w:rPr>
          <w:rFonts w:ascii="Times New Roman" w:hAnsi="Times New Roman" w:cs="Times New Roman"/>
          <w:position w:val="-22"/>
          <w:sz w:val="24"/>
          <w:szCs w:val="24"/>
        </w:rPr>
        <w:object w:dxaOrig="880" w:dyaOrig="640" w14:anchorId="397EC5B6">
          <v:shape id="_x0000_i1081" type="#_x0000_t75" style="width:44pt;height:32.8pt" o:ole="">
            <v:imagedata r:id="rId125" o:title=""/>
          </v:shape>
          <o:OLEObject Type="Embed" ProgID="Equation.DSMT4" ShapeID="_x0000_i1081" DrawAspect="Content" ObjectID="_1429718791" r:id="rId126"/>
        </w:object>
      </w:r>
      <w:r w:rsidR="00BA1B48">
        <w:rPr>
          <w:rFonts w:ascii="Times New Roman" w:hAnsi="Times New Roman" w:cs="Times New Roman"/>
          <w:sz w:val="24"/>
          <w:szCs w:val="24"/>
        </w:rPr>
        <w:tab/>
      </w:r>
      <w:r w:rsidR="00BA1B48" w:rsidRPr="00BA1B48">
        <w:rPr>
          <w:rFonts w:ascii="Times New Roman" w:hAnsi="Times New Roman" w:cs="Times New Roman"/>
          <w:b/>
          <w:sz w:val="24"/>
          <w:szCs w:val="24"/>
        </w:rPr>
        <w:t>1A</w:t>
      </w:r>
    </w:p>
    <w:p w14:paraId="5474D487" w14:textId="3DA285FD" w:rsidR="006A33C9" w:rsidRDefault="00BA1B48" w:rsidP="006A33C9">
      <w:pPr>
        <w:tabs>
          <w:tab w:val="left" w:pos="709"/>
          <w:tab w:val="left" w:pos="1701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6A33C9">
        <w:rPr>
          <w:rFonts w:ascii="Times New Roman" w:hAnsi="Times New Roman" w:cs="Times New Roman"/>
          <w:sz w:val="24"/>
          <w:szCs w:val="24"/>
        </w:rPr>
        <w:t>Using available C</w:t>
      </w:r>
      <w:r w:rsidR="005F4032">
        <w:rPr>
          <w:rFonts w:ascii="Times New Roman" w:hAnsi="Times New Roman" w:cs="Times New Roman"/>
          <w:sz w:val="24"/>
          <w:szCs w:val="24"/>
        </w:rPr>
        <w:t>AS technology, calculate b</w:t>
      </w:r>
      <w:r w:rsidR="008A51E9">
        <w:rPr>
          <w:rFonts w:ascii="Times New Roman" w:hAnsi="Times New Roman" w:cs="Times New Roman"/>
          <w:sz w:val="24"/>
          <w:szCs w:val="24"/>
        </w:rPr>
        <w:t>i</w:t>
      </w:r>
      <w:r w:rsidR="005F4032">
        <w:rPr>
          <w:rFonts w:ascii="Times New Roman" w:hAnsi="Times New Roman" w:cs="Times New Roman"/>
          <w:sz w:val="24"/>
          <w:szCs w:val="24"/>
        </w:rPr>
        <w:t>nomPdf</w:t>
      </w:r>
      <w:r w:rsidR="008A51E9">
        <w:rPr>
          <w:rFonts w:ascii="Times New Roman" w:hAnsi="Times New Roman" w:cs="Times New Roman"/>
          <w:sz w:val="24"/>
          <w:szCs w:val="24"/>
        </w:rPr>
        <w:t>(30,0.4,12</w:t>
      </w:r>
      <w:r w:rsidR="006A33C9">
        <w:rPr>
          <w:rFonts w:ascii="Times New Roman" w:hAnsi="Times New Roman" w:cs="Times New Roman"/>
          <w:sz w:val="24"/>
          <w:szCs w:val="24"/>
        </w:rPr>
        <w:t>)</w:t>
      </w:r>
    </w:p>
    <w:p w14:paraId="2FFEA893" w14:textId="49772B58" w:rsidR="00BA1B48" w:rsidRDefault="006A33C9" w:rsidP="008A51E9">
      <w:pPr>
        <w:tabs>
          <w:tab w:val="left" w:pos="709"/>
          <w:tab w:val="left" w:pos="1843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="00BA1B48">
        <w:rPr>
          <w:rFonts w:ascii="Times New Roman" w:hAnsi="Times New Roman" w:cs="Times New Roman"/>
          <w:sz w:val="24"/>
          <w:szCs w:val="24"/>
        </w:rPr>
        <w:t>Pr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 w:rsidR="00BA1B48">
        <w:rPr>
          <w:rFonts w:ascii="Times New Roman" w:hAnsi="Times New Roman" w:cs="Times New Roman"/>
          <w:sz w:val="24"/>
          <w:szCs w:val="24"/>
        </w:rPr>
        <w:t xml:space="preserve"> </w:t>
      </w:r>
      <w:r w:rsidR="008A51E9">
        <w:rPr>
          <w:rFonts w:ascii="Times New Roman" w:hAnsi="Times New Roman" w:cs="Times New Roman"/>
          <w:sz w:val="24"/>
          <w:szCs w:val="24"/>
        </w:rPr>
        <w:t>= 12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="00BA1B48">
        <w:rPr>
          <w:rFonts w:ascii="Times New Roman" w:hAnsi="Times New Roman" w:cs="Times New Roman"/>
          <w:sz w:val="24"/>
          <w:szCs w:val="24"/>
        </w:rPr>
        <w:t xml:space="preserve">= </w:t>
      </w:r>
      <w:r w:rsidR="008A51E9">
        <w:rPr>
          <w:rFonts w:ascii="Times New Roman" w:hAnsi="Times New Roman" w:cs="Times New Roman"/>
          <w:sz w:val="24"/>
          <w:szCs w:val="24"/>
        </w:rPr>
        <w:t>Bi(30,</w:t>
      </w:r>
      <w:r w:rsidR="00E84AEE">
        <w:rPr>
          <w:rFonts w:ascii="Times New Roman" w:hAnsi="Times New Roman" w:cs="Times New Roman"/>
          <w:sz w:val="24"/>
          <w:szCs w:val="24"/>
        </w:rPr>
        <w:t>0.</w:t>
      </w:r>
      <w:r w:rsidR="008A51E9">
        <w:rPr>
          <w:rFonts w:ascii="Times New Roman" w:hAnsi="Times New Roman" w:cs="Times New Roman"/>
          <w:sz w:val="24"/>
          <w:szCs w:val="24"/>
        </w:rPr>
        <w:t>4,12</w:t>
      </w:r>
      <w:r w:rsidR="00E84AEE">
        <w:rPr>
          <w:rFonts w:ascii="Times New Roman" w:hAnsi="Times New Roman" w:cs="Times New Roman"/>
          <w:sz w:val="24"/>
          <w:szCs w:val="24"/>
        </w:rPr>
        <w:t>)</w:t>
      </w:r>
    </w:p>
    <w:p w14:paraId="455ECBB0" w14:textId="680A986A" w:rsidR="00D83103" w:rsidRDefault="00BA1B48" w:rsidP="008A51E9">
      <w:pPr>
        <w:tabs>
          <w:tab w:val="left" w:pos="1843"/>
          <w:tab w:val="right" w:pos="1046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= </w:t>
      </w:r>
      <w:r w:rsidR="00B747DE">
        <w:rPr>
          <w:rFonts w:ascii="Times New Roman" w:hAnsi="Times New Roman" w:cs="Times New Roman"/>
          <w:sz w:val="24"/>
          <w:szCs w:val="24"/>
        </w:rPr>
        <w:t>0.</w:t>
      </w:r>
      <w:r w:rsidR="008A51E9">
        <w:rPr>
          <w:rFonts w:ascii="Times New Roman" w:hAnsi="Times New Roman" w:cs="Times New Roman"/>
          <w:sz w:val="24"/>
          <w:szCs w:val="24"/>
        </w:rPr>
        <w:t>1474</w:t>
      </w:r>
      <w:r>
        <w:rPr>
          <w:rFonts w:ascii="Times New Roman" w:hAnsi="Times New Roman" w:cs="Times New Roman"/>
          <w:sz w:val="24"/>
          <w:szCs w:val="24"/>
        </w:rPr>
        <w:tab/>
      </w:r>
      <w:r w:rsidRPr="00BA1B48">
        <w:rPr>
          <w:rFonts w:ascii="Times New Roman" w:hAnsi="Times New Roman" w:cs="Times New Roman"/>
          <w:b/>
          <w:sz w:val="24"/>
          <w:szCs w:val="24"/>
        </w:rPr>
        <w:t>1A</w:t>
      </w:r>
    </w:p>
    <w:p w14:paraId="21F259DA" w14:textId="03E8E84B" w:rsidR="00292F86" w:rsidRDefault="006A33C9" w:rsidP="00292F8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A33C9">
        <w:rPr>
          <w:rFonts w:ascii="Times New Roman" w:hAnsi="Times New Roman" w:cs="Times New Roman"/>
          <w:b/>
          <w:sz w:val="24"/>
          <w:szCs w:val="24"/>
        </w:rPr>
        <w:t>Alternatively</w:t>
      </w:r>
      <w:r>
        <w:rPr>
          <w:rFonts w:ascii="Times New Roman" w:hAnsi="Times New Roman" w:cs="Times New Roman"/>
          <w:sz w:val="24"/>
          <w:szCs w:val="24"/>
        </w:rPr>
        <w:t>, Pr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 w:rsidR="008A51E9">
        <w:rPr>
          <w:rFonts w:ascii="Times New Roman" w:hAnsi="Times New Roman" w:cs="Times New Roman"/>
          <w:sz w:val="24"/>
          <w:szCs w:val="24"/>
        </w:rPr>
        <w:t xml:space="preserve"> = 12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 w:rsidR="008A51E9" w:rsidRPr="006A33C9">
        <w:rPr>
          <w:rFonts w:ascii="Times New Roman" w:hAnsi="Times New Roman" w:cs="Times New Roman"/>
          <w:position w:val="-34"/>
          <w:sz w:val="24"/>
          <w:szCs w:val="24"/>
        </w:rPr>
        <w:object w:dxaOrig="2860" w:dyaOrig="800" w14:anchorId="293A1E96">
          <v:shape id="_x0000_i1082" type="#_x0000_t75" style="width:143.2pt;height:39.2pt" o:ole="">
            <v:imagedata r:id="rId127" o:title=""/>
          </v:shape>
          <o:OLEObject Type="Embed" ProgID="Equation.DSMT4" ShapeID="_x0000_i1082" DrawAspect="Content" ObjectID="_1429718792" r:id="rId1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BF2820" w14:textId="77777777" w:rsidR="008A51E9" w:rsidRPr="00292F86" w:rsidRDefault="008A51E9" w:rsidP="00292F86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CE62D55" w14:textId="13CC4685" w:rsidR="006A33C9" w:rsidRDefault="006A33C9" w:rsidP="006A33C9">
      <w:pPr>
        <w:tabs>
          <w:tab w:val="decimal" w:pos="426"/>
          <w:tab w:val="left" w:pos="709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iii.</w:t>
      </w:r>
      <w:r w:rsidRPr="006A33C9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6A33C9">
        <w:rPr>
          <w:rFonts w:ascii="Times New Roman" w:hAnsi="Times New Roman" w:cs="Times New Roman"/>
          <w:position w:val="-4"/>
          <w:sz w:val="24"/>
          <w:szCs w:val="24"/>
        </w:rPr>
        <w:object w:dxaOrig="240" w:dyaOrig="320" w14:anchorId="45848EDE">
          <v:shape id="_x0000_i1083" type="#_x0000_t75" style="width:12pt;height:16pt" o:ole="">
            <v:imagedata r:id="rId129" o:title=""/>
          </v:shape>
          <o:OLEObject Type="Embed" ProgID="Equation.DSMT4" ShapeID="_x0000_i1083" DrawAspect="Content" ObjectID="_1429718793" r:id="rId130"/>
        </w:object>
      </w:r>
      <w:r w:rsidRPr="006A33C9">
        <w:rPr>
          <w:rFonts w:ascii="Times New Roman" w:hAnsi="Times New Roman" w:cs="Times New Roman"/>
          <w:sz w:val="24"/>
          <w:szCs w:val="24"/>
        </w:rPr>
        <w:t xml:space="preserve"> be the sample prop</w:t>
      </w:r>
      <w:r w:rsidRPr="0008146E">
        <w:rPr>
          <w:rFonts w:ascii="Times New Roman" w:hAnsi="Times New Roman" w:cs="Times New Roman"/>
          <w:sz w:val="24"/>
          <w:szCs w:val="24"/>
        </w:rPr>
        <w:t>ortion</w:t>
      </w:r>
      <w:r w:rsidR="0008146E" w:rsidRPr="0008146E">
        <w:rPr>
          <w:rFonts w:ascii="Times New Roman" w:hAnsi="Times New Roman" w:cs="Times New Roman"/>
          <w:sz w:val="24"/>
          <w:szCs w:val="24"/>
        </w:rPr>
        <w:t xml:space="preserve"> for the</w:t>
      </w:r>
      <w:r w:rsidR="0008146E">
        <w:rPr>
          <w:rFonts w:ascii="Times New Roman" w:hAnsi="Times New Roman" w:cs="Times New Roman"/>
          <w:sz w:val="24"/>
          <w:szCs w:val="24"/>
        </w:rPr>
        <w:t xml:space="preserve"> large gift boxes.</w:t>
      </w:r>
    </w:p>
    <w:p w14:paraId="0F7F702D" w14:textId="77777777" w:rsidR="001675C9" w:rsidRDefault="001675C9" w:rsidP="0008146E">
      <w:pPr>
        <w:tabs>
          <w:tab w:val="left" w:pos="709"/>
          <w:tab w:val="right" w:pos="10466"/>
        </w:tabs>
        <w:spacing w:after="0"/>
        <w:rPr>
          <w:rFonts w:ascii="Times New Roman" w:hAnsi="Times New Roman"/>
          <w:sz w:val="24"/>
          <w:szCs w:val="24"/>
          <w:lang w:eastAsia="en-AU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675C9">
        <w:rPr>
          <w:rFonts w:ascii="Times New Roman" w:hAnsi="Times New Roman" w:cs="Times New Roman"/>
          <w:sz w:val="24"/>
          <w:szCs w:val="24"/>
        </w:rPr>
        <w:t xml:space="preserve">Since </w:t>
      </w:r>
      <w:r w:rsidRPr="001675C9">
        <w:rPr>
          <w:rFonts w:ascii="Times New Roman" w:hAnsi="Times New Roman"/>
          <w:sz w:val="24"/>
          <w:szCs w:val="24"/>
          <w:lang w:eastAsia="en-AU"/>
        </w:rPr>
        <w:t>60% of all the gift boxes purchased are medium gift boxes</w:t>
      </w:r>
      <w:r w:rsidRPr="001675C9">
        <w:rPr>
          <w:rFonts w:ascii="Times New Roman" w:hAnsi="Times New Roman" w:cs="Times New Roman"/>
          <w:sz w:val="24"/>
          <w:szCs w:val="24"/>
        </w:rPr>
        <w:t xml:space="preserve">, then 40% of </w:t>
      </w:r>
      <w:r w:rsidRPr="001675C9">
        <w:rPr>
          <w:rFonts w:ascii="Times New Roman" w:hAnsi="Times New Roman"/>
          <w:sz w:val="24"/>
          <w:szCs w:val="24"/>
          <w:lang w:eastAsia="en-AU"/>
        </w:rPr>
        <w:t xml:space="preserve">all the gift boxes </w:t>
      </w:r>
    </w:p>
    <w:p w14:paraId="1EBA2A2B" w14:textId="557DC716" w:rsidR="0008146E" w:rsidRPr="001675C9" w:rsidRDefault="001675C9" w:rsidP="0008146E">
      <w:pPr>
        <w:tabs>
          <w:tab w:val="left" w:pos="709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en-AU"/>
        </w:rPr>
        <w:tab/>
      </w:r>
      <w:r w:rsidRPr="001675C9">
        <w:rPr>
          <w:rFonts w:ascii="Times New Roman" w:hAnsi="Times New Roman"/>
          <w:sz w:val="24"/>
          <w:szCs w:val="24"/>
          <w:lang w:eastAsia="en-AU"/>
        </w:rPr>
        <w:t>purchased are large gift boxes</w:t>
      </w:r>
      <w:r>
        <w:rPr>
          <w:rFonts w:ascii="Times New Roman" w:hAnsi="Times New Roman" w:cs="Times New Roman"/>
          <w:sz w:val="24"/>
          <w:szCs w:val="24"/>
        </w:rPr>
        <w:t>; therefore</w:t>
      </w:r>
      <w:r w:rsidR="0008146E" w:rsidRPr="001675C9">
        <w:rPr>
          <w:rFonts w:ascii="Times New Roman" w:hAnsi="Times New Roman" w:cs="Times New Roman"/>
          <w:position w:val="-10"/>
          <w:sz w:val="24"/>
          <w:szCs w:val="24"/>
        </w:rPr>
        <w:object w:dxaOrig="1120" w:dyaOrig="380" w14:anchorId="33DA6BC6">
          <v:shape id="_x0000_i1084" type="#_x0000_t75" style="width:56pt;height:18.4pt" o:ole="">
            <v:imagedata r:id="rId131" o:title=""/>
          </v:shape>
          <o:OLEObject Type="Embed" ProgID="Equation.DSMT4" ShapeID="_x0000_i1084" DrawAspect="Content" ObjectID="_1429718794" r:id="rId13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E515700" w14:textId="07541799" w:rsidR="006A33C9" w:rsidRDefault="006A33C9" w:rsidP="006A33C9">
      <w:pPr>
        <w:tabs>
          <w:tab w:val="left" w:pos="709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 standard deviation of the sample proportion is </w:t>
      </w:r>
      <w:r w:rsidRPr="006A33C9">
        <w:rPr>
          <w:rFonts w:ascii="Times New Roman" w:hAnsi="Times New Roman" w:cs="Times New Roman"/>
          <w:position w:val="-24"/>
          <w:sz w:val="24"/>
          <w:szCs w:val="24"/>
        </w:rPr>
        <w:object w:dxaOrig="1860" w:dyaOrig="700" w14:anchorId="4947AFB5">
          <v:shape id="_x0000_i1085" type="#_x0000_t75" style="width:92.8pt;height:35.2pt" o:ole="">
            <v:imagedata r:id="rId133" o:title=""/>
          </v:shape>
          <o:OLEObject Type="Embed" ProgID="Equation.DSMT4" ShapeID="_x0000_i1085" DrawAspect="Content" ObjectID="_1429718795" r:id="rId13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957299C" w14:textId="76783594" w:rsidR="006A33C9" w:rsidRDefault="006A33C9" w:rsidP="006A33C9">
      <w:pPr>
        <w:tabs>
          <w:tab w:val="left" w:pos="709"/>
          <w:tab w:val="right" w:pos="1046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A33C9">
        <w:rPr>
          <w:rFonts w:ascii="Times New Roman" w:hAnsi="Times New Roman" w:cs="Times New Roman"/>
          <w:position w:val="-44"/>
          <w:sz w:val="24"/>
          <w:szCs w:val="24"/>
        </w:rPr>
        <w:object w:dxaOrig="2140" w:dyaOrig="1020" w14:anchorId="54143882">
          <v:shape id="_x0000_i1086" type="#_x0000_t75" style="width:107.2pt;height:51.2pt" o:ole="">
            <v:imagedata r:id="rId135" o:title=""/>
          </v:shape>
          <o:OLEObject Type="Embed" ProgID="Equation.DSMT4" ShapeID="_x0000_i1086" DrawAspect="Content" ObjectID="_1429718796" r:id="rId1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BA1B48">
        <w:rPr>
          <w:rFonts w:ascii="Times New Roman" w:hAnsi="Times New Roman" w:cs="Times New Roman"/>
          <w:b/>
          <w:sz w:val="24"/>
          <w:szCs w:val="24"/>
        </w:rPr>
        <w:t>1A</w:t>
      </w:r>
    </w:p>
    <w:p w14:paraId="4302EC6D" w14:textId="5865F8A2" w:rsidR="006A33C9" w:rsidRDefault="006A33C9" w:rsidP="006A33C9">
      <w:pPr>
        <w:tabs>
          <w:tab w:val="left" w:pos="709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A33C9">
        <w:rPr>
          <w:rFonts w:ascii="Times New Roman" w:hAnsi="Times New Roman" w:cs="Times New Roman"/>
          <w:sz w:val="24"/>
          <w:szCs w:val="24"/>
        </w:rPr>
        <w:tab/>
      </w:r>
      <w:r w:rsidR="0008146E" w:rsidRPr="0008146E">
        <w:rPr>
          <w:rFonts w:ascii="Times New Roman" w:hAnsi="Times New Roman" w:cs="Times New Roman"/>
          <w:position w:val="-10"/>
          <w:sz w:val="24"/>
          <w:szCs w:val="24"/>
        </w:rPr>
        <w:object w:dxaOrig="1480" w:dyaOrig="380" w14:anchorId="2C5C4C5F">
          <v:shape id="_x0000_i1087" type="#_x0000_t75" style="width:74.4pt;height:18.4pt" o:ole="">
            <v:imagedata r:id="rId137" o:title=""/>
          </v:shape>
          <o:OLEObject Type="Embed" ProgID="Equation.DSMT4" ShapeID="_x0000_i1087" DrawAspect="Content" ObjectID="_1429718797" r:id="rId138"/>
        </w:objec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FA207A">
        <w:rPr>
          <w:rFonts w:ascii="Times New Roman" w:hAnsi="Times New Roman" w:cs="Times New Roman"/>
          <w:sz w:val="24"/>
          <w:szCs w:val="24"/>
        </w:rPr>
        <w:t>0.4</w:t>
      </w:r>
      <w:r w:rsidRPr="006A33C9">
        <w:rPr>
          <w:rFonts w:ascii="Times New Roman" w:hAnsi="Times New Roman" w:cs="Times New Roman"/>
          <w:sz w:val="24"/>
          <w:szCs w:val="24"/>
        </w:rPr>
        <w:t xml:space="preserve"> – 2 </w:t>
      </w:r>
      <w:r w:rsidRPr="006A33C9">
        <w:rPr>
          <w:rFonts w:ascii="Times New Roman" w:hAnsi="Times New Roman" w:cs="Times New Roman"/>
          <w:sz w:val="24"/>
          <w:szCs w:val="24"/>
        </w:rPr>
        <w:sym w:font="Symbol" w:char="F0B4"/>
      </w:r>
      <w:r w:rsidRPr="006A33C9">
        <w:rPr>
          <w:rFonts w:ascii="Times New Roman" w:hAnsi="Times New Roman" w:cs="Times New Roman"/>
          <w:sz w:val="24"/>
          <w:szCs w:val="24"/>
        </w:rPr>
        <w:t xml:space="preserve"> 0.0894 </w:t>
      </w:r>
      <w:r w:rsidR="00FA207A">
        <w:rPr>
          <w:rFonts w:ascii="Times New Roman" w:hAnsi="Times New Roman" w:cs="Times New Roman"/>
          <w:sz w:val="24"/>
          <w:szCs w:val="24"/>
        </w:rPr>
        <w:t>= 0.2212</w:t>
      </w:r>
    </w:p>
    <w:p w14:paraId="531E555F" w14:textId="4765C1B3" w:rsidR="006A33C9" w:rsidRDefault="006A33C9" w:rsidP="006A33C9">
      <w:pPr>
        <w:tabs>
          <w:tab w:val="left" w:pos="709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8146E" w:rsidRPr="0008146E">
        <w:rPr>
          <w:rFonts w:ascii="Times New Roman" w:hAnsi="Times New Roman" w:cs="Times New Roman"/>
          <w:position w:val="-10"/>
          <w:sz w:val="24"/>
          <w:szCs w:val="24"/>
        </w:rPr>
        <w:object w:dxaOrig="1480" w:dyaOrig="380" w14:anchorId="0670FED1">
          <v:shape id="_x0000_i1088" type="#_x0000_t75" style="width:74.4pt;height:18.4pt" o:ole="">
            <v:imagedata r:id="rId139" o:title=""/>
          </v:shape>
          <o:OLEObject Type="Embed" ProgID="Equation.DSMT4" ShapeID="_x0000_i1088" DrawAspect="Content" ObjectID="_1429718798" r:id="rId14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42CFD">
        <w:rPr>
          <w:rFonts w:ascii="Times New Roman" w:hAnsi="Times New Roman" w:cs="Times New Roman"/>
          <w:sz w:val="24"/>
          <w:szCs w:val="24"/>
        </w:rPr>
        <w:t xml:space="preserve">= </w:t>
      </w:r>
      <w:r w:rsidR="00FA207A">
        <w:rPr>
          <w:rFonts w:ascii="Times New Roman" w:hAnsi="Times New Roman" w:cs="Times New Roman"/>
          <w:sz w:val="24"/>
          <w:szCs w:val="24"/>
        </w:rPr>
        <w:t>0.4</w:t>
      </w:r>
      <w:r w:rsidRPr="006A33C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</w:t>
      </w:r>
      <w:r w:rsidRPr="006A33C9">
        <w:rPr>
          <w:rFonts w:ascii="Times New Roman" w:hAnsi="Times New Roman" w:cs="Times New Roman"/>
          <w:sz w:val="24"/>
          <w:szCs w:val="24"/>
        </w:rPr>
        <w:t xml:space="preserve"> 2 </w:t>
      </w:r>
      <w:r w:rsidRPr="006A33C9">
        <w:rPr>
          <w:rFonts w:ascii="Times New Roman" w:hAnsi="Times New Roman" w:cs="Times New Roman"/>
          <w:sz w:val="24"/>
          <w:szCs w:val="24"/>
        </w:rPr>
        <w:sym w:font="Symbol" w:char="F0B4"/>
      </w:r>
      <w:r w:rsidRPr="006A33C9">
        <w:rPr>
          <w:rFonts w:ascii="Times New Roman" w:hAnsi="Times New Roman" w:cs="Times New Roman"/>
          <w:sz w:val="24"/>
          <w:szCs w:val="24"/>
        </w:rPr>
        <w:t xml:space="preserve"> 0.0894 </w:t>
      </w:r>
      <w:r w:rsidR="00FA207A">
        <w:rPr>
          <w:rFonts w:ascii="Times New Roman" w:hAnsi="Times New Roman" w:cs="Times New Roman"/>
          <w:sz w:val="24"/>
          <w:szCs w:val="24"/>
        </w:rPr>
        <w:t>= 0.5788</w:t>
      </w:r>
      <w:r>
        <w:rPr>
          <w:rFonts w:ascii="Times New Roman" w:hAnsi="Times New Roman" w:cs="Times New Roman"/>
          <w:sz w:val="24"/>
          <w:szCs w:val="24"/>
        </w:rPr>
        <w:tab/>
      </w:r>
      <w:r w:rsidRPr="006A33C9">
        <w:rPr>
          <w:rFonts w:ascii="Times New Roman" w:hAnsi="Times New Roman" w:cs="Times New Roman"/>
          <w:b/>
          <w:sz w:val="24"/>
          <w:szCs w:val="24"/>
        </w:rPr>
        <w:t>1A</w:t>
      </w:r>
    </w:p>
    <w:p w14:paraId="05EDF7F5" w14:textId="7B43FE46" w:rsidR="00FA207A" w:rsidRDefault="00FA207A" w:rsidP="006A33C9">
      <w:pPr>
        <w:tabs>
          <w:tab w:val="left" w:pos="709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Pr(0.2212 </w:t>
      </w:r>
      <w:r>
        <w:rPr>
          <w:rFonts w:ascii="Times New Roman" w:hAnsi="Times New Roman" w:cs="Times New Roman"/>
          <w:sz w:val="24"/>
          <w:szCs w:val="24"/>
        </w:rPr>
        <w:sym w:font="Symbol" w:char="F0A3"/>
      </w:r>
      <w:r w:rsidRPr="00FA207A">
        <w:rPr>
          <w:rFonts w:ascii="Times New Roman" w:hAnsi="Times New Roman" w:cs="Times New Roman"/>
          <w:position w:val="-4"/>
          <w:sz w:val="24"/>
          <w:szCs w:val="24"/>
        </w:rPr>
        <w:object w:dxaOrig="240" w:dyaOrig="320" w14:anchorId="0EDC7DAC">
          <v:shape id="_x0000_i1089" type="#_x0000_t75" style="width:12pt;height:15.2pt" o:ole="">
            <v:imagedata r:id="rId141" o:title=""/>
          </v:shape>
          <o:OLEObject Type="Embed" ProgID="Equation.DSMT4" ShapeID="_x0000_i1089" DrawAspect="Content" ObjectID="_1429718799" r:id="rId142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A3"/>
      </w:r>
      <w:r>
        <w:rPr>
          <w:rFonts w:ascii="Times New Roman" w:hAnsi="Times New Roman" w:cs="Times New Roman"/>
          <w:sz w:val="24"/>
          <w:szCs w:val="24"/>
        </w:rPr>
        <w:t xml:space="preserve"> 0.5788) = Pr(0.2212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30 </w:t>
      </w:r>
      <w:r>
        <w:rPr>
          <w:rFonts w:ascii="Times New Roman" w:hAnsi="Times New Roman" w:cs="Times New Roman"/>
          <w:sz w:val="24"/>
          <w:szCs w:val="24"/>
        </w:rPr>
        <w:sym w:font="Symbol" w:char="F0A3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E309F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A3"/>
      </w:r>
      <w:r>
        <w:rPr>
          <w:rFonts w:ascii="Times New Roman" w:hAnsi="Times New Roman" w:cs="Times New Roman"/>
          <w:sz w:val="24"/>
          <w:szCs w:val="24"/>
        </w:rPr>
        <w:t xml:space="preserve"> 0.5788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30)</w:t>
      </w:r>
    </w:p>
    <w:p w14:paraId="176AE42D" w14:textId="68EDD495" w:rsidR="00F42CFD" w:rsidRDefault="00FA207A" w:rsidP="00F42CFD">
      <w:pPr>
        <w:tabs>
          <w:tab w:val="left" w:pos="3119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= Pr(6.64</w:t>
      </w:r>
      <w:r w:rsidR="00F42CFD">
        <w:rPr>
          <w:rFonts w:ascii="Times New Roman" w:hAnsi="Times New Roman" w:cs="Times New Roman"/>
          <w:sz w:val="24"/>
          <w:szCs w:val="24"/>
        </w:rPr>
        <w:t xml:space="preserve"> </w:t>
      </w:r>
      <w:r w:rsidR="00F42CFD">
        <w:rPr>
          <w:rFonts w:ascii="Times New Roman" w:hAnsi="Times New Roman" w:cs="Times New Roman"/>
          <w:sz w:val="24"/>
          <w:szCs w:val="24"/>
        </w:rPr>
        <w:sym w:font="Symbol" w:char="F0A3"/>
      </w:r>
      <w:r w:rsidR="00F42CFD">
        <w:rPr>
          <w:rFonts w:ascii="Times New Roman" w:hAnsi="Times New Roman" w:cs="Times New Roman"/>
          <w:sz w:val="24"/>
          <w:szCs w:val="24"/>
        </w:rPr>
        <w:t xml:space="preserve"> </w:t>
      </w:r>
      <w:r w:rsidR="000E309F">
        <w:rPr>
          <w:rFonts w:ascii="Times New Roman" w:hAnsi="Times New Roman" w:cs="Times New Roman"/>
          <w:i/>
          <w:sz w:val="24"/>
          <w:szCs w:val="24"/>
        </w:rPr>
        <w:t>Y</w:t>
      </w:r>
      <w:r w:rsidR="00F42CFD">
        <w:rPr>
          <w:rFonts w:ascii="Times New Roman" w:hAnsi="Times New Roman" w:cs="Times New Roman"/>
          <w:sz w:val="24"/>
          <w:szCs w:val="24"/>
        </w:rPr>
        <w:t xml:space="preserve"> </w:t>
      </w:r>
      <w:r w:rsidR="00F42CFD">
        <w:rPr>
          <w:rFonts w:ascii="Times New Roman" w:hAnsi="Times New Roman" w:cs="Times New Roman"/>
          <w:sz w:val="24"/>
          <w:szCs w:val="24"/>
        </w:rPr>
        <w:sym w:font="Symbol" w:char="F0A3"/>
      </w:r>
      <w:r>
        <w:rPr>
          <w:rFonts w:ascii="Times New Roman" w:hAnsi="Times New Roman" w:cs="Times New Roman"/>
          <w:sz w:val="24"/>
          <w:szCs w:val="24"/>
        </w:rPr>
        <w:t xml:space="preserve"> 17.36</w:t>
      </w:r>
      <w:r w:rsidR="00F42CFD">
        <w:rPr>
          <w:rFonts w:ascii="Times New Roman" w:hAnsi="Times New Roman" w:cs="Times New Roman"/>
          <w:sz w:val="24"/>
          <w:szCs w:val="24"/>
        </w:rPr>
        <w:t>) … adjust to integer values</w:t>
      </w:r>
    </w:p>
    <w:p w14:paraId="5B05861B" w14:textId="590B4D88" w:rsidR="00F42CFD" w:rsidRPr="006A33C9" w:rsidRDefault="00FA207A" w:rsidP="00F42CFD">
      <w:pPr>
        <w:tabs>
          <w:tab w:val="left" w:pos="3119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= Pr(7</w:t>
      </w:r>
      <w:r w:rsidR="00F42CFD">
        <w:rPr>
          <w:rFonts w:ascii="Times New Roman" w:hAnsi="Times New Roman" w:cs="Times New Roman"/>
          <w:sz w:val="24"/>
          <w:szCs w:val="24"/>
        </w:rPr>
        <w:t xml:space="preserve"> </w:t>
      </w:r>
      <w:r w:rsidR="00F42CFD">
        <w:rPr>
          <w:rFonts w:ascii="Times New Roman" w:hAnsi="Times New Roman" w:cs="Times New Roman"/>
          <w:sz w:val="24"/>
          <w:szCs w:val="24"/>
        </w:rPr>
        <w:sym w:font="Symbol" w:char="F0A3"/>
      </w:r>
      <w:r w:rsidR="00F42CFD">
        <w:rPr>
          <w:rFonts w:ascii="Times New Roman" w:hAnsi="Times New Roman" w:cs="Times New Roman"/>
          <w:sz w:val="24"/>
          <w:szCs w:val="24"/>
        </w:rPr>
        <w:t xml:space="preserve"> </w:t>
      </w:r>
      <w:r w:rsidR="000E309F">
        <w:rPr>
          <w:rFonts w:ascii="Times New Roman" w:hAnsi="Times New Roman" w:cs="Times New Roman"/>
          <w:i/>
          <w:sz w:val="24"/>
          <w:szCs w:val="24"/>
        </w:rPr>
        <w:t>Y</w:t>
      </w:r>
      <w:r w:rsidR="00F42CFD">
        <w:rPr>
          <w:rFonts w:ascii="Times New Roman" w:hAnsi="Times New Roman" w:cs="Times New Roman"/>
          <w:sz w:val="24"/>
          <w:szCs w:val="24"/>
        </w:rPr>
        <w:t xml:space="preserve"> </w:t>
      </w:r>
      <w:r w:rsidR="00F42CFD">
        <w:rPr>
          <w:rFonts w:ascii="Times New Roman" w:hAnsi="Times New Roman" w:cs="Times New Roman"/>
          <w:sz w:val="24"/>
          <w:szCs w:val="24"/>
        </w:rPr>
        <w:sym w:font="Symbol" w:char="F0A3"/>
      </w:r>
      <w:r>
        <w:rPr>
          <w:rFonts w:ascii="Times New Roman" w:hAnsi="Times New Roman" w:cs="Times New Roman"/>
          <w:sz w:val="24"/>
          <w:szCs w:val="24"/>
        </w:rPr>
        <w:t xml:space="preserve"> 17</w:t>
      </w:r>
      <w:r w:rsidR="00F42CFD">
        <w:rPr>
          <w:rFonts w:ascii="Times New Roman" w:hAnsi="Times New Roman" w:cs="Times New Roman"/>
          <w:sz w:val="24"/>
          <w:szCs w:val="24"/>
        </w:rPr>
        <w:t>)</w:t>
      </w:r>
    </w:p>
    <w:p w14:paraId="4DA5923C" w14:textId="3AE78A87" w:rsidR="00E84AEE" w:rsidRDefault="008A51E9" w:rsidP="005A2CB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Using avail</w:t>
      </w:r>
      <w:r w:rsidR="00C81862">
        <w:rPr>
          <w:rFonts w:ascii="Times New Roman" w:hAnsi="Times New Roman" w:cs="Times New Roman"/>
          <w:sz w:val="24"/>
          <w:szCs w:val="24"/>
        </w:rPr>
        <w:t>able CAS technology, calculate b</w:t>
      </w:r>
      <w:r>
        <w:rPr>
          <w:rFonts w:ascii="Times New Roman" w:hAnsi="Times New Roman" w:cs="Times New Roman"/>
          <w:sz w:val="24"/>
          <w:szCs w:val="24"/>
        </w:rPr>
        <w:t>i</w:t>
      </w:r>
      <w:r w:rsidR="00D85119">
        <w:rPr>
          <w:rFonts w:ascii="Times New Roman" w:hAnsi="Times New Roman" w:cs="Times New Roman"/>
          <w:sz w:val="24"/>
          <w:szCs w:val="24"/>
        </w:rPr>
        <w:t>nomCdf(30,0.4,7,17</w: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4C1E288B" w14:textId="1E2C7250" w:rsidR="008A51E9" w:rsidRDefault="00FA207A" w:rsidP="008A51E9">
      <w:pPr>
        <w:tabs>
          <w:tab w:val="left" w:pos="709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Pr(7</w:t>
      </w:r>
      <w:r w:rsidR="008A51E9">
        <w:rPr>
          <w:rFonts w:ascii="Times New Roman" w:hAnsi="Times New Roman" w:cs="Times New Roman"/>
          <w:sz w:val="24"/>
          <w:szCs w:val="24"/>
        </w:rPr>
        <w:t xml:space="preserve"> </w:t>
      </w:r>
      <w:r w:rsidR="008A51E9">
        <w:rPr>
          <w:rFonts w:ascii="Times New Roman" w:hAnsi="Times New Roman" w:cs="Times New Roman"/>
          <w:sz w:val="24"/>
          <w:szCs w:val="24"/>
        </w:rPr>
        <w:sym w:font="Symbol" w:char="F0A3"/>
      </w:r>
      <w:r w:rsidR="008A51E9">
        <w:rPr>
          <w:rFonts w:ascii="Times New Roman" w:hAnsi="Times New Roman" w:cs="Times New Roman"/>
          <w:sz w:val="24"/>
          <w:szCs w:val="24"/>
        </w:rPr>
        <w:t xml:space="preserve"> </w:t>
      </w:r>
      <w:r w:rsidR="000E309F">
        <w:rPr>
          <w:rFonts w:ascii="Times New Roman" w:hAnsi="Times New Roman" w:cs="Times New Roman"/>
          <w:i/>
          <w:sz w:val="24"/>
          <w:szCs w:val="24"/>
        </w:rPr>
        <w:t>Y</w:t>
      </w:r>
      <w:r w:rsidR="008A51E9">
        <w:rPr>
          <w:rFonts w:ascii="Times New Roman" w:hAnsi="Times New Roman" w:cs="Times New Roman"/>
          <w:sz w:val="24"/>
          <w:szCs w:val="24"/>
        </w:rPr>
        <w:t xml:space="preserve"> </w:t>
      </w:r>
      <w:r w:rsidR="008A51E9">
        <w:rPr>
          <w:rFonts w:ascii="Times New Roman" w:hAnsi="Times New Roman" w:cs="Times New Roman"/>
          <w:sz w:val="24"/>
          <w:szCs w:val="24"/>
        </w:rPr>
        <w:sym w:font="Symbol" w:char="F0A3"/>
      </w:r>
      <w:r>
        <w:rPr>
          <w:rFonts w:ascii="Times New Roman" w:hAnsi="Times New Roman" w:cs="Times New Roman"/>
          <w:sz w:val="24"/>
          <w:szCs w:val="24"/>
        </w:rPr>
        <w:t xml:space="preserve"> 17) = 0.9616</w:t>
      </w:r>
      <w:r w:rsidR="008A51E9">
        <w:rPr>
          <w:rFonts w:ascii="Times New Roman" w:hAnsi="Times New Roman" w:cs="Times New Roman"/>
          <w:sz w:val="24"/>
          <w:szCs w:val="24"/>
        </w:rPr>
        <w:tab/>
      </w:r>
      <w:r w:rsidR="008A51E9" w:rsidRPr="008A51E9">
        <w:rPr>
          <w:rFonts w:ascii="Times New Roman" w:hAnsi="Times New Roman" w:cs="Times New Roman"/>
          <w:b/>
          <w:sz w:val="24"/>
          <w:szCs w:val="24"/>
        </w:rPr>
        <w:t>1A</w:t>
      </w:r>
    </w:p>
    <w:p w14:paraId="60FD3278" w14:textId="77777777" w:rsidR="008A51E9" w:rsidRPr="00E84AEE" w:rsidRDefault="008A51E9" w:rsidP="005A2CB9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2E39AB5" w14:textId="6E71B072" w:rsidR="005A2CB9" w:rsidRPr="00BB2F8F" w:rsidRDefault="005A2CB9" w:rsidP="005A2CB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3</w:t>
      </w:r>
      <w:r>
        <w:rPr>
          <w:rFonts w:ascii="Times New Roman" w:hAnsi="Times New Roman" w:cs="Times New Roman"/>
          <w:sz w:val="24"/>
          <w:szCs w:val="24"/>
        </w:rPr>
        <w:t xml:space="preserve"> (10 marks)</w:t>
      </w:r>
    </w:p>
    <w:p w14:paraId="6DD66B4E" w14:textId="5DEE2EF3" w:rsidR="00AE2DDB" w:rsidRDefault="005A2CB9" w:rsidP="00AE2DDB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</w:t>
      </w:r>
      <w:r w:rsidR="00AE2DDB">
        <w:rPr>
          <w:rFonts w:ascii="Times New Roman" w:hAnsi="Times New Roman" w:cs="Times New Roman"/>
          <w:b/>
          <w:sz w:val="24"/>
          <w:szCs w:val="24"/>
        </w:rPr>
        <w:t>.</w:t>
      </w:r>
      <w:r w:rsidR="00AE2DDB">
        <w:rPr>
          <w:rFonts w:ascii="Times New Roman" w:hAnsi="Times New Roman" w:cs="Times New Roman"/>
          <w:sz w:val="24"/>
          <w:szCs w:val="24"/>
        </w:rPr>
        <w:tab/>
        <w:t xml:space="preserve">The probability of selecting a dark chocolate in the first selection is </w:t>
      </w:r>
      <w:r w:rsidR="00AE2DDB" w:rsidRPr="00AE2DDB">
        <w:rPr>
          <w:rFonts w:ascii="Times New Roman" w:hAnsi="Times New Roman" w:cs="Times New Roman"/>
          <w:position w:val="-22"/>
          <w:sz w:val="24"/>
          <w:szCs w:val="24"/>
        </w:rPr>
        <w:object w:dxaOrig="340" w:dyaOrig="640" w14:anchorId="6D1B720A">
          <v:shape id="_x0000_i1090" type="#_x0000_t75" style="width:17.6pt;height:32.8pt" o:ole="">
            <v:imagedata r:id="rId143" o:title=""/>
          </v:shape>
          <o:OLEObject Type="Embed" ProgID="Equation.DSMT4" ShapeID="_x0000_i1090" DrawAspect="Content" ObjectID="_1429718800" r:id="rId144"/>
        </w:object>
      </w:r>
      <w:r w:rsidR="00AE2DDB">
        <w:rPr>
          <w:rFonts w:ascii="Times New Roman" w:hAnsi="Times New Roman" w:cs="Times New Roman"/>
          <w:sz w:val="24"/>
          <w:szCs w:val="24"/>
        </w:rPr>
        <w:t>.</w:t>
      </w:r>
    </w:p>
    <w:p w14:paraId="1A2E153D" w14:textId="77777777" w:rsidR="00AE2DDB" w:rsidRDefault="00AE2DDB" w:rsidP="00AE2DDB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 probability of selecting a dark chocolate in the second selection given that the first one was a dark </w:t>
      </w:r>
    </w:p>
    <w:p w14:paraId="4C79EA35" w14:textId="0FEDEF96" w:rsidR="001B255E" w:rsidRDefault="00AE2DDB" w:rsidP="00AE2DDB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hocolate is </w:t>
      </w:r>
      <w:r w:rsidRPr="00AE2DDB">
        <w:rPr>
          <w:rFonts w:ascii="Times New Roman" w:hAnsi="Times New Roman" w:cs="Times New Roman"/>
          <w:position w:val="-22"/>
          <w:sz w:val="24"/>
          <w:szCs w:val="24"/>
        </w:rPr>
        <w:object w:dxaOrig="560" w:dyaOrig="640" w14:anchorId="71D12C29">
          <v:shape id="_x0000_i1091" type="#_x0000_t75" style="width:28pt;height:32.8pt" o:ole="">
            <v:imagedata r:id="rId145" o:title=""/>
          </v:shape>
          <o:OLEObject Type="Embed" ProgID="Equation.DSMT4" ShapeID="_x0000_i1091" DrawAspect="Content" ObjectID="_1429718801" r:id="rId14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76E6188" w14:textId="77777777" w:rsidR="00AE2DDB" w:rsidRDefault="00AE2DDB" w:rsidP="00AE2DDB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612BB3"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be the event </w:t>
      </w:r>
      <w:r w:rsidRPr="00612BB3">
        <w:rPr>
          <w:rFonts w:ascii="Times New Roman" w:hAnsi="Times New Roman" w:cs="Times New Roman"/>
          <w:i/>
          <w:sz w:val="24"/>
          <w:szCs w:val="24"/>
        </w:rPr>
        <w:t>dark chocolate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D8941A4" w14:textId="05B669A0" w:rsidR="00AE2DDB" w:rsidRDefault="00AE2DDB" w:rsidP="00AE2DDB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Pr(</w:t>
      </w:r>
      <w:r w:rsidRPr="00612BB3">
        <w:rPr>
          <w:rFonts w:ascii="Times New Roman" w:hAnsi="Times New Roman" w:cs="Times New Roman"/>
          <w:i/>
          <w:sz w:val="24"/>
          <w:szCs w:val="24"/>
        </w:rPr>
        <w:t>DD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 w:rsidRPr="00AE2DDB">
        <w:rPr>
          <w:rFonts w:ascii="Times New Roman" w:hAnsi="Times New Roman" w:cs="Times New Roman"/>
          <w:position w:val="-22"/>
          <w:sz w:val="24"/>
          <w:szCs w:val="24"/>
        </w:rPr>
        <w:object w:dxaOrig="1700" w:dyaOrig="640" w14:anchorId="38ECDD40">
          <v:shape id="_x0000_i1092" type="#_x0000_t75" style="width:84.8pt;height:32.8pt" o:ole="">
            <v:imagedata r:id="rId147" o:title=""/>
          </v:shape>
          <o:OLEObject Type="Embed" ProgID="Equation.DSMT4" ShapeID="_x0000_i1092" DrawAspect="Content" ObjectID="_1429718802" r:id="rId14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AE2DDB">
        <w:rPr>
          <w:rFonts w:ascii="Times New Roman" w:hAnsi="Times New Roman" w:cs="Times New Roman"/>
          <w:b/>
          <w:sz w:val="24"/>
          <w:szCs w:val="24"/>
        </w:rPr>
        <w:t>1M</w:t>
      </w:r>
    </w:p>
    <w:p w14:paraId="5283A9E8" w14:textId="64993767" w:rsidR="00AE2DDB" w:rsidRDefault="00AE2DDB" w:rsidP="00AE2DDB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– 1) = 600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0.07</w:t>
      </w:r>
    </w:p>
    <w:p w14:paraId="3DA7ACB4" w14:textId="343951C1" w:rsidR="00AE2DDB" w:rsidRDefault="00AE2DDB" w:rsidP="00AE2DDB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– 42 = 0 </w:t>
      </w:r>
      <w:r>
        <w:rPr>
          <w:rFonts w:ascii="Times New Roman" w:hAnsi="Times New Roman" w:cs="Times New Roman"/>
          <w:sz w:val="24"/>
          <w:szCs w:val="24"/>
        </w:rPr>
        <w:sym w:font="Symbol" w:char="F0DE"/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– 7)(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+ 6) = 0</w:t>
      </w:r>
    </w:p>
    <w:p w14:paraId="29F196F7" w14:textId="3E39CB19" w:rsidR="00AE2DDB" w:rsidRDefault="00AE2DDB" w:rsidP="00AE2DDB">
      <w:pPr>
        <w:tabs>
          <w:tab w:val="left" w:pos="2268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– 7 = 0 or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+ 6 = 0</w:t>
      </w:r>
    </w:p>
    <w:p w14:paraId="4A315B98" w14:textId="7D26EA89" w:rsidR="00AE2DDB" w:rsidRDefault="00AE2DDB" w:rsidP="00AE2DDB">
      <w:pPr>
        <w:tabs>
          <w:tab w:val="left" w:pos="2268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= 7 or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= –6 (discard </w:t>
      </w:r>
      <w:r w:rsidR="00612BB3">
        <w:rPr>
          <w:rFonts w:ascii="Times New Roman" w:hAnsi="Times New Roman" w:cs="Times New Roman"/>
          <w:i/>
          <w:sz w:val="24"/>
          <w:szCs w:val="24"/>
        </w:rPr>
        <w:t>d</w:t>
      </w:r>
      <w:r w:rsidR="00612BB3">
        <w:rPr>
          <w:rFonts w:ascii="Times New Roman" w:hAnsi="Times New Roman" w:cs="Times New Roman"/>
          <w:sz w:val="24"/>
          <w:szCs w:val="24"/>
        </w:rPr>
        <w:t xml:space="preserve"> = –6 </w:t>
      </w:r>
      <w:r>
        <w:rPr>
          <w:rFonts w:ascii="Times New Roman" w:hAnsi="Times New Roman" w:cs="Times New Roman"/>
          <w:sz w:val="24"/>
          <w:szCs w:val="24"/>
        </w:rPr>
        <w:t xml:space="preserve">since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&gt; 0)</w:t>
      </w:r>
      <w:r>
        <w:rPr>
          <w:rFonts w:ascii="Times New Roman" w:hAnsi="Times New Roman" w:cs="Times New Roman"/>
          <w:sz w:val="24"/>
          <w:szCs w:val="24"/>
        </w:rPr>
        <w:tab/>
      </w:r>
      <w:r w:rsidRPr="00AE2DDB">
        <w:rPr>
          <w:rFonts w:ascii="Times New Roman" w:hAnsi="Times New Roman" w:cs="Times New Roman"/>
          <w:b/>
          <w:sz w:val="24"/>
          <w:szCs w:val="24"/>
        </w:rPr>
        <w:t>1A</w:t>
      </w:r>
    </w:p>
    <w:p w14:paraId="3D251D02" w14:textId="3BA36069" w:rsidR="00AE2DDB" w:rsidRDefault="00AE2DDB" w:rsidP="00AE2DDB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i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 = 25 </w:t>
      </w:r>
      <w:r>
        <w:rPr>
          <w:rFonts w:ascii="Times New Roman" w:hAnsi="Times New Roman" w:cs="Times New Roman"/>
          <w:sz w:val="24"/>
          <w:szCs w:val="24"/>
        </w:rPr>
        <w:sym w:font="Symbol" w:char="F0DE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 = 25 – 7 = 18</w:t>
      </w:r>
      <w:r>
        <w:rPr>
          <w:rFonts w:ascii="Times New Roman" w:hAnsi="Times New Roman" w:cs="Times New Roman"/>
          <w:sz w:val="24"/>
          <w:szCs w:val="24"/>
        </w:rPr>
        <w:tab/>
      </w:r>
      <w:r w:rsidRPr="00AE2DDB">
        <w:rPr>
          <w:rFonts w:ascii="Times New Roman" w:hAnsi="Times New Roman" w:cs="Times New Roman"/>
          <w:b/>
          <w:sz w:val="24"/>
          <w:szCs w:val="24"/>
        </w:rPr>
        <w:t>1A</w:t>
      </w:r>
    </w:p>
    <w:p w14:paraId="696DCAF9" w14:textId="77777777" w:rsidR="00292F86" w:rsidRPr="00292F86" w:rsidRDefault="00292F86" w:rsidP="00292F86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E3A7DD2" w14:textId="39851A5A" w:rsidR="00AE2DDB" w:rsidRDefault="005A2CB9" w:rsidP="00AE2DDB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="00AE2DDB">
        <w:rPr>
          <w:rFonts w:ascii="Times New Roman" w:hAnsi="Times New Roman" w:cs="Times New Roman"/>
          <w:b/>
          <w:sz w:val="24"/>
          <w:szCs w:val="24"/>
        </w:rPr>
        <w:t>.</w:t>
      </w:r>
      <w:r w:rsidR="00AE2DDB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="00AE2DDB" w:rsidRPr="00612BB3">
        <w:rPr>
          <w:rFonts w:ascii="Times New Roman" w:hAnsi="Times New Roman" w:cs="Times New Roman"/>
          <w:i/>
          <w:sz w:val="24"/>
          <w:szCs w:val="24"/>
        </w:rPr>
        <w:t>W</w:t>
      </w:r>
      <w:r w:rsidR="00AE2DDB">
        <w:rPr>
          <w:rFonts w:ascii="Times New Roman" w:hAnsi="Times New Roman" w:cs="Times New Roman"/>
          <w:sz w:val="24"/>
          <w:szCs w:val="24"/>
        </w:rPr>
        <w:t xml:space="preserve"> be the event </w:t>
      </w:r>
      <w:r w:rsidR="00AE2DDB" w:rsidRPr="00612BB3">
        <w:rPr>
          <w:rFonts w:ascii="Times New Roman" w:hAnsi="Times New Roman" w:cs="Times New Roman"/>
          <w:i/>
          <w:sz w:val="24"/>
          <w:szCs w:val="24"/>
        </w:rPr>
        <w:t>white chocolate</w:t>
      </w:r>
      <w:r w:rsidR="00AE2DDB">
        <w:rPr>
          <w:rFonts w:ascii="Times New Roman" w:hAnsi="Times New Roman" w:cs="Times New Roman"/>
          <w:sz w:val="24"/>
          <w:szCs w:val="24"/>
        </w:rPr>
        <w:t>.</w:t>
      </w:r>
    </w:p>
    <w:p w14:paraId="25E113C5" w14:textId="48EEF3A5" w:rsidR="00AE2DDB" w:rsidRDefault="00AE2DDB" w:rsidP="00AE2DDB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Pr(</w:t>
      </w:r>
      <w:r w:rsidRPr="00612BB3">
        <w:rPr>
          <w:rFonts w:ascii="Times New Roman" w:hAnsi="Times New Roman" w:cs="Times New Roman"/>
          <w:i/>
          <w:sz w:val="24"/>
          <w:szCs w:val="24"/>
        </w:rPr>
        <w:t>DD</w:t>
      </w:r>
      <w:r>
        <w:rPr>
          <w:rFonts w:ascii="Times New Roman" w:hAnsi="Times New Roman" w:cs="Times New Roman"/>
          <w:sz w:val="24"/>
          <w:szCs w:val="24"/>
        </w:rPr>
        <w:t>) + Pr(</w:t>
      </w:r>
      <w:r w:rsidRPr="00612BB3">
        <w:rPr>
          <w:rFonts w:ascii="Times New Roman" w:hAnsi="Times New Roman" w:cs="Times New Roman"/>
          <w:i/>
          <w:sz w:val="24"/>
          <w:szCs w:val="24"/>
        </w:rPr>
        <w:t>WW</w:t>
      </w:r>
      <w:r>
        <w:rPr>
          <w:rFonts w:ascii="Times New Roman" w:hAnsi="Times New Roman" w:cs="Times New Roman"/>
          <w:sz w:val="24"/>
          <w:szCs w:val="24"/>
        </w:rPr>
        <w:t xml:space="preserve">) = 0.07 + </w:t>
      </w:r>
      <w:r w:rsidRPr="00AE2DDB">
        <w:rPr>
          <w:rFonts w:ascii="Times New Roman" w:hAnsi="Times New Roman" w:cs="Times New Roman"/>
          <w:position w:val="-22"/>
          <w:sz w:val="24"/>
          <w:szCs w:val="24"/>
        </w:rPr>
        <w:object w:dxaOrig="840" w:dyaOrig="640" w14:anchorId="4F03F504">
          <v:shape id="_x0000_i1093" type="#_x0000_t75" style="width:41.6pt;height:32.8pt" o:ole="">
            <v:imagedata r:id="rId149" o:title=""/>
          </v:shape>
          <o:OLEObject Type="Embed" ProgID="Equation.DSMT4" ShapeID="_x0000_i1093" DrawAspect="Content" ObjectID="_1429718803" r:id="rId15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AE2DDB">
        <w:rPr>
          <w:rFonts w:ascii="Times New Roman" w:hAnsi="Times New Roman" w:cs="Times New Roman"/>
          <w:b/>
          <w:sz w:val="24"/>
          <w:szCs w:val="24"/>
        </w:rPr>
        <w:t>1M</w:t>
      </w:r>
    </w:p>
    <w:p w14:paraId="11B78300" w14:textId="088F56D4" w:rsidR="00AE2DDB" w:rsidRDefault="00AE2DDB" w:rsidP="00AE2DDB">
      <w:pPr>
        <w:tabs>
          <w:tab w:val="left" w:pos="2268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= 0.07 + 0.51</w:t>
      </w:r>
    </w:p>
    <w:p w14:paraId="18B378F0" w14:textId="7B79EFB5" w:rsidR="00AE2DDB" w:rsidRDefault="00AE2DDB" w:rsidP="007C216D">
      <w:pPr>
        <w:tabs>
          <w:tab w:val="left" w:pos="2268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= 0.58</w:t>
      </w:r>
      <w:r>
        <w:rPr>
          <w:rFonts w:ascii="Times New Roman" w:hAnsi="Times New Roman" w:cs="Times New Roman"/>
          <w:sz w:val="24"/>
          <w:szCs w:val="24"/>
        </w:rPr>
        <w:tab/>
      </w:r>
      <w:r w:rsidRPr="00AE2DDB">
        <w:rPr>
          <w:rFonts w:ascii="Times New Roman" w:hAnsi="Times New Roman" w:cs="Times New Roman"/>
          <w:b/>
          <w:sz w:val="24"/>
          <w:szCs w:val="24"/>
        </w:rPr>
        <w:t>1A</w:t>
      </w:r>
    </w:p>
    <w:p w14:paraId="341096F0" w14:textId="77777777" w:rsidR="00292F86" w:rsidRDefault="00292F86" w:rsidP="00292F86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F415E40" w14:textId="77777777" w:rsidR="001577C0" w:rsidRPr="00292F86" w:rsidRDefault="001577C0" w:rsidP="00292F86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88A0D9E" w14:textId="3FBD4425" w:rsidR="00F7240F" w:rsidRPr="00F7240F" w:rsidRDefault="005A2CB9" w:rsidP="00F7240F">
      <w:pPr>
        <w:tabs>
          <w:tab w:val="decimal" w:pos="567"/>
          <w:tab w:val="left" w:pos="85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i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F7240F" w:rsidRPr="00F7240F">
        <w:rPr>
          <w:rFonts w:ascii="Times New Roman" w:hAnsi="Times New Roman" w:cs="Times New Roman"/>
          <w:sz w:val="24"/>
          <w:szCs w:val="24"/>
        </w:rPr>
        <w:t>Using available CAS technology</w:t>
      </w:r>
      <w:r w:rsidR="00612BB3">
        <w:rPr>
          <w:rFonts w:ascii="Times New Roman" w:hAnsi="Times New Roman" w:cs="Times New Roman"/>
          <w:sz w:val="24"/>
          <w:szCs w:val="24"/>
        </w:rPr>
        <w:t>,</w:t>
      </w:r>
      <w:r w:rsidR="00F7240F" w:rsidRPr="00F7240F">
        <w:rPr>
          <w:rFonts w:ascii="Times New Roman" w:hAnsi="Times New Roman" w:cs="Times New Roman"/>
          <w:sz w:val="24"/>
          <w:szCs w:val="24"/>
        </w:rPr>
        <w:t xml:space="preserve"> calculate</w:t>
      </w:r>
      <w:r w:rsidR="00F77790">
        <w:rPr>
          <w:rFonts w:ascii="Times New Roman" w:hAnsi="Times New Roman" w:cs="Times New Roman"/>
          <w:sz w:val="24"/>
          <w:szCs w:val="24"/>
        </w:rPr>
        <w:t xml:space="preserve"> Pr(14</w:t>
      </w:r>
      <w:r w:rsidR="00F7240F">
        <w:rPr>
          <w:rFonts w:ascii="Times New Roman" w:hAnsi="Times New Roman" w:cs="Times New Roman"/>
          <w:sz w:val="24"/>
          <w:szCs w:val="24"/>
        </w:rPr>
        <w:t xml:space="preserve"> </w:t>
      </w:r>
      <w:r w:rsidR="00F7240F">
        <w:rPr>
          <w:rFonts w:ascii="Times New Roman" w:hAnsi="Times New Roman" w:cs="Times New Roman"/>
          <w:sz w:val="24"/>
          <w:szCs w:val="24"/>
        </w:rPr>
        <w:sym w:font="Symbol" w:char="F0A3"/>
      </w:r>
      <w:r w:rsidR="00F7240F">
        <w:rPr>
          <w:rFonts w:ascii="Times New Roman" w:hAnsi="Times New Roman" w:cs="Times New Roman"/>
          <w:sz w:val="24"/>
          <w:szCs w:val="24"/>
        </w:rPr>
        <w:t xml:space="preserve"> </w:t>
      </w:r>
      <w:r w:rsidR="00604843">
        <w:rPr>
          <w:rFonts w:ascii="Times New Roman" w:hAnsi="Times New Roman" w:cs="Times New Roman"/>
          <w:i/>
          <w:sz w:val="24"/>
          <w:szCs w:val="24"/>
        </w:rPr>
        <w:t>W</w:t>
      </w:r>
      <w:r w:rsidR="00F7240F">
        <w:rPr>
          <w:rFonts w:ascii="Times New Roman" w:hAnsi="Times New Roman" w:cs="Times New Roman"/>
          <w:sz w:val="24"/>
          <w:szCs w:val="24"/>
        </w:rPr>
        <w:t xml:space="preserve"> </w:t>
      </w:r>
      <w:r w:rsidR="00F77790">
        <w:rPr>
          <w:rFonts w:ascii="Times New Roman" w:hAnsi="Times New Roman" w:cs="Times New Roman"/>
          <w:sz w:val="24"/>
          <w:szCs w:val="24"/>
        </w:rPr>
        <w:t>&lt; 16</w:t>
      </w:r>
      <w:r w:rsidR="00F7240F">
        <w:rPr>
          <w:rFonts w:ascii="Times New Roman" w:hAnsi="Times New Roman" w:cs="Times New Roman"/>
          <w:sz w:val="24"/>
          <w:szCs w:val="24"/>
        </w:rPr>
        <w:t>).</w:t>
      </w:r>
    </w:p>
    <w:p w14:paraId="61F691D1" w14:textId="644B8DE2" w:rsidR="005A2CB9" w:rsidRDefault="00F7240F" w:rsidP="00F7240F">
      <w:pPr>
        <w:tabs>
          <w:tab w:val="left" w:pos="851"/>
          <w:tab w:val="right" w:pos="1046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F7240F">
        <w:rPr>
          <w:rFonts w:ascii="Times New Roman" w:hAnsi="Times New Roman" w:cs="Times New Roman"/>
          <w:sz w:val="24"/>
          <w:szCs w:val="24"/>
        </w:rPr>
        <w:tab/>
      </w:r>
      <w:r w:rsidR="008C6620" w:rsidRPr="00F7240F">
        <w:rPr>
          <w:rFonts w:ascii="Times New Roman" w:hAnsi="Times New Roman" w:cs="Times New Roman"/>
          <w:position w:val="-22"/>
          <w:sz w:val="24"/>
          <w:szCs w:val="24"/>
        </w:rPr>
        <w:object w:dxaOrig="3960" w:dyaOrig="640" w14:anchorId="13FD6B85">
          <v:shape id="_x0000_i1125" type="#_x0000_t75" style="width:198.4pt;height:32.8pt" o:ole="">
            <v:imagedata r:id="rId151" o:title=""/>
          </v:shape>
          <o:OLEObject Type="Embed" ProgID="Equation.DSMT4" ShapeID="_x0000_i1125" DrawAspect="Content" ObjectID="_1429718804" r:id="rId152"/>
        </w:object>
      </w:r>
      <w:r w:rsidR="005A2CB9">
        <w:rPr>
          <w:rFonts w:ascii="Times New Roman" w:hAnsi="Times New Roman" w:cs="Times New Roman"/>
          <w:sz w:val="24"/>
          <w:szCs w:val="24"/>
        </w:rPr>
        <w:tab/>
      </w:r>
      <w:r w:rsidR="00534FFE">
        <w:rPr>
          <w:rFonts w:ascii="Times New Roman" w:hAnsi="Times New Roman" w:cs="Times New Roman"/>
          <w:b/>
          <w:sz w:val="24"/>
          <w:szCs w:val="24"/>
        </w:rPr>
        <w:t>1A</w:t>
      </w:r>
    </w:p>
    <w:p w14:paraId="74D84D41" w14:textId="4D28173D" w:rsidR="005A2CB9" w:rsidRDefault="005A2CB9" w:rsidP="00534FFE">
      <w:pPr>
        <w:tabs>
          <w:tab w:val="left" w:pos="851"/>
          <w:tab w:val="right" w:pos="1046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8C6620" w:rsidRPr="00E53D44">
        <w:rPr>
          <w:rFonts w:ascii="Times New Roman" w:hAnsi="Times New Roman" w:cs="Times New Roman"/>
          <w:b/>
          <w:position w:val="-22"/>
          <w:sz w:val="24"/>
          <w:szCs w:val="24"/>
        </w:rPr>
        <w:object w:dxaOrig="6360" w:dyaOrig="640" w14:anchorId="27E269A8">
          <v:shape id="_x0000_i1128" type="#_x0000_t75" style="width:318.4pt;height:32.8pt" o:ole="">
            <v:imagedata r:id="rId153" o:title=""/>
          </v:shape>
          <o:OLEObject Type="Embed" ProgID="Equation.DSMT4" ShapeID="_x0000_i1128" DrawAspect="Content" ObjectID="_1429718805" r:id="rId154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306628">
        <w:rPr>
          <w:rFonts w:ascii="Times New Roman" w:hAnsi="Times New Roman" w:cs="Times New Roman"/>
          <w:b/>
          <w:sz w:val="24"/>
          <w:szCs w:val="24"/>
        </w:rPr>
        <w:t>1M</w:t>
      </w:r>
    </w:p>
    <w:p w14:paraId="7D3CA6B1" w14:textId="2CB2D334" w:rsidR="005A2CB9" w:rsidRDefault="005A2CB9" w:rsidP="005A2CB9">
      <w:pPr>
        <w:tabs>
          <w:tab w:val="left" w:pos="851"/>
          <w:tab w:val="right" w:pos="1046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U</w:t>
      </w:r>
      <w:r w:rsidRPr="005A2CB9">
        <w:rPr>
          <w:rFonts w:ascii="Times New Roman" w:hAnsi="Times New Roman" w:cs="Times New Roman"/>
          <w:sz w:val="24"/>
          <w:szCs w:val="24"/>
        </w:rPr>
        <w:t>sing available CAS</w:t>
      </w:r>
      <w:r>
        <w:rPr>
          <w:rFonts w:ascii="Times New Roman" w:hAnsi="Times New Roman" w:cs="Times New Roman"/>
          <w:sz w:val="24"/>
          <w:szCs w:val="24"/>
        </w:rPr>
        <w:t xml:space="preserve"> technology, solve </w:t>
      </w:r>
      <w:r w:rsidR="008C6620" w:rsidRPr="00E53D44">
        <w:rPr>
          <w:rFonts w:ascii="Times New Roman" w:hAnsi="Times New Roman" w:cs="Times New Roman"/>
          <w:position w:val="-30"/>
          <w:sz w:val="24"/>
          <w:szCs w:val="24"/>
        </w:rPr>
        <w:object w:dxaOrig="3680" w:dyaOrig="740" w14:anchorId="61CCEA94">
          <v:shape id="_x0000_i1131" type="#_x0000_t75" style="width:184pt;height:36.8pt" o:ole="">
            <v:imagedata r:id="rId155" o:title=""/>
          </v:shape>
          <o:OLEObject Type="Embed" ProgID="Equation.DSMT4" ShapeID="_x0000_i1131" DrawAspect="Content" ObjectID="_1429718806" r:id="rId156"/>
        </w:object>
      </w:r>
      <w:r w:rsidR="008B51FD">
        <w:rPr>
          <w:rFonts w:ascii="Times New Roman" w:hAnsi="Times New Roman" w:cs="Times New Roman"/>
          <w:sz w:val="24"/>
          <w:szCs w:val="24"/>
        </w:rPr>
        <w:t xml:space="preserve"> </w:t>
      </w:r>
      <w:r w:rsidR="008B51FD">
        <w:rPr>
          <w:rFonts w:ascii="Times New Roman" w:hAnsi="Times New Roman" w:cs="Times New Roman"/>
          <w:sz w:val="24"/>
          <w:szCs w:val="24"/>
        </w:rPr>
        <w:sym w:font="Symbol" w:char="F0DE"/>
      </w:r>
      <w:r w:rsidR="008B51FD">
        <w:rPr>
          <w:rFonts w:ascii="Times New Roman" w:hAnsi="Times New Roman" w:cs="Times New Roman"/>
          <w:sz w:val="24"/>
          <w:szCs w:val="24"/>
        </w:rPr>
        <w:t xml:space="preserve"> </w:t>
      </w:r>
      <w:r w:rsidR="00174FD1" w:rsidRPr="00534FFE">
        <w:rPr>
          <w:rFonts w:ascii="Times New Roman" w:hAnsi="Times New Roman" w:cs="Times New Roman"/>
          <w:position w:val="-22"/>
          <w:sz w:val="24"/>
          <w:szCs w:val="24"/>
        </w:rPr>
        <w:object w:dxaOrig="700" w:dyaOrig="640" w14:anchorId="67CB6A5C">
          <v:shape id="_x0000_i1097" type="#_x0000_t75" style="width:35.2pt;height:32.8pt" o:ole="">
            <v:imagedata r:id="rId157" o:title=""/>
          </v:shape>
          <o:OLEObject Type="Embed" ProgID="Equation.DSMT4" ShapeID="_x0000_i1097" DrawAspect="Content" ObjectID="_1429718807" r:id="rId15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5A2CB9">
        <w:rPr>
          <w:rFonts w:ascii="Times New Roman" w:hAnsi="Times New Roman" w:cs="Times New Roman"/>
          <w:b/>
          <w:sz w:val="24"/>
          <w:szCs w:val="24"/>
        </w:rPr>
        <w:t>1A</w:t>
      </w:r>
    </w:p>
    <w:p w14:paraId="7B7B3EEA" w14:textId="77777777" w:rsidR="00292F86" w:rsidRPr="00292F86" w:rsidRDefault="00292F86" w:rsidP="00292F86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4FC14DC" w14:textId="54AAA22D" w:rsidR="000940D7" w:rsidRDefault="005045FE" w:rsidP="000940D7">
      <w:pPr>
        <w:tabs>
          <w:tab w:val="decimal" w:pos="567"/>
          <w:tab w:val="left" w:pos="794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ii.</w:t>
      </w:r>
      <w:r w:rsidR="000940D7">
        <w:rPr>
          <w:rFonts w:ascii="Times New Roman" w:hAnsi="Times New Roman" w:cs="Times New Roman"/>
          <w:b/>
          <w:sz w:val="24"/>
          <w:szCs w:val="24"/>
        </w:rPr>
        <w:tab/>
      </w:r>
      <w:bookmarkStart w:id="0" w:name="_GoBack"/>
      <w:r w:rsidR="008C6620" w:rsidRPr="00E84AEE">
        <w:rPr>
          <w:rFonts w:ascii="Times New Roman" w:hAnsi="Times New Roman" w:cs="Times New Roman"/>
          <w:b/>
          <w:position w:val="-30"/>
          <w:sz w:val="24"/>
          <w:szCs w:val="24"/>
        </w:rPr>
        <w:object w:dxaOrig="5160" w:dyaOrig="740" w14:anchorId="0469AE7B">
          <v:shape id="_x0000_i1134" type="#_x0000_t75" style="width:258.4pt;height:36.8pt" o:ole="">
            <v:imagedata r:id="rId159" o:title=""/>
          </v:shape>
          <o:OLEObject Type="Embed" ProgID="Equation.DSMT4" ShapeID="_x0000_i1134" DrawAspect="Content" ObjectID="_1429718808" r:id="rId160"/>
        </w:object>
      </w:r>
      <w:bookmarkEnd w:id="0"/>
      <w:r w:rsidR="007C216D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1A</w:t>
      </w:r>
    </w:p>
    <w:p w14:paraId="05B928DF" w14:textId="46DFAF65" w:rsidR="000940D7" w:rsidRDefault="000940D7" w:rsidP="000940D7">
      <w:pPr>
        <w:tabs>
          <w:tab w:val="left" w:pos="85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Number of chocolates = 0.3285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100</w:t>
      </w:r>
    </w:p>
    <w:p w14:paraId="0E58A26A" w14:textId="3A413C6E" w:rsidR="000940D7" w:rsidRDefault="000940D7" w:rsidP="000940D7">
      <w:pPr>
        <w:tabs>
          <w:tab w:val="left" w:pos="297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= 32.85</w:t>
      </w:r>
    </w:p>
    <w:p w14:paraId="0C9994B4" w14:textId="64F6B05D" w:rsidR="00E84AEE" w:rsidRPr="000940D7" w:rsidRDefault="000940D7" w:rsidP="000940D7">
      <w:pPr>
        <w:tabs>
          <w:tab w:val="left" w:pos="2977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B"/>
      </w:r>
      <w:r>
        <w:rPr>
          <w:rFonts w:ascii="Times New Roman" w:hAnsi="Times New Roman" w:cs="Times New Roman"/>
          <w:sz w:val="24"/>
          <w:szCs w:val="24"/>
        </w:rPr>
        <w:t xml:space="preserve"> 32</w:t>
      </w:r>
      <w:r>
        <w:rPr>
          <w:rFonts w:ascii="Times New Roman" w:hAnsi="Times New Roman" w:cs="Times New Roman"/>
          <w:sz w:val="24"/>
          <w:szCs w:val="24"/>
        </w:rPr>
        <w:tab/>
      </w:r>
      <w:r w:rsidR="00E84AEE">
        <w:rPr>
          <w:rFonts w:ascii="Times New Roman" w:hAnsi="Times New Roman" w:cs="Times New Roman"/>
          <w:b/>
          <w:sz w:val="24"/>
          <w:szCs w:val="24"/>
        </w:rPr>
        <w:t>1A</w:t>
      </w:r>
    </w:p>
    <w:p w14:paraId="42298D05" w14:textId="77777777" w:rsidR="00292F86" w:rsidRPr="007C216D" w:rsidRDefault="00292F86" w:rsidP="007C216D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25EE972" w14:textId="0203A1FA" w:rsidR="00941389" w:rsidRPr="00BB2F8F" w:rsidRDefault="00941389" w:rsidP="0094138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4</w:t>
      </w:r>
      <w:r w:rsidR="00447F7A">
        <w:rPr>
          <w:rFonts w:ascii="Times New Roman" w:hAnsi="Times New Roman" w:cs="Times New Roman"/>
          <w:sz w:val="24"/>
          <w:szCs w:val="24"/>
        </w:rPr>
        <w:t xml:space="preserve"> (8</w:t>
      </w:r>
      <w:r w:rsidR="00612BB3">
        <w:rPr>
          <w:rFonts w:ascii="Times New Roman" w:hAnsi="Times New Roman" w:cs="Times New Roman"/>
          <w:sz w:val="24"/>
          <w:szCs w:val="24"/>
        </w:rPr>
        <w:t xml:space="preserve"> ma</w:t>
      </w:r>
      <w:r>
        <w:rPr>
          <w:rFonts w:ascii="Times New Roman" w:hAnsi="Times New Roman" w:cs="Times New Roman"/>
          <w:sz w:val="24"/>
          <w:szCs w:val="24"/>
        </w:rPr>
        <w:t>rks)</w:t>
      </w:r>
    </w:p>
    <w:p w14:paraId="2E06AF7A" w14:textId="77AF3293" w:rsidR="00941389" w:rsidRDefault="00941389" w:rsidP="00941389">
      <w:pPr>
        <w:tabs>
          <w:tab w:val="left" w:pos="426"/>
          <w:tab w:val="right" w:pos="1046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 w:rsidRPr="00941389">
        <w:rPr>
          <w:rFonts w:ascii="Times New Roman" w:hAnsi="Times New Roman" w:cs="Times New Roman"/>
          <w:b/>
          <w:sz w:val="24"/>
          <w:szCs w:val="24"/>
        </w:rPr>
        <w:t>a.</w:t>
      </w:r>
      <w:r w:rsidRPr="00941389">
        <w:rPr>
          <w:rFonts w:ascii="Times New Roman" w:hAnsi="Times New Roman" w:cs="Times New Roman"/>
          <w:sz w:val="24"/>
          <w:szCs w:val="24"/>
        </w:rPr>
        <w:tab/>
        <w:t>Using available CAS technology</w:t>
      </w:r>
      <w:r w:rsidR="006C74E4">
        <w:rPr>
          <w:rFonts w:ascii="Times New Roman" w:hAnsi="Times New Roman" w:cs="Times New Roman"/>
          <w:sz w:val="24"/>
          <w:szCs w:val="24"/>
        </w:rPr>
        <w:t>,</w:t>
      </w:r>
      <w:r w:rsidRPr="00941389">
        <w:rPr>
          <w:rFonts w:ascii="Times New Roman" w:hAnsi="Times New Roman" w:cs="Times New Roman"/>
          <w:sz w:val="24"/>
          <w:szCs w:val="24"/>
        </w:rPr>
        <w:t xml:space="preserve"> solve(</w:t>
      </w:r>
      <w:r w:rsidRPr="00941389">
        <w:rPr>
          <w:rFonts w:ascii="Times New Roman" w:hAnsi="Times New Roman"/>
          <w:i/>
          <w:color w:val="000000"/>
          <w:sz w:val="24"/>
          <w:szCs w:val="24"/>
          <w:lang w:eastAsia="en-AU"/>
        </w:rPr>
        <w:t>f</w:t>
      </w:r>
      <w:r w:rsidRPr="00941389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(</w:t>
      </w:r>
      <w:r w:rsidRPr="00941389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Pr="00941389">
        <w:rPr>
          <w:rFonts w:ascii="Times New Roman" w:hAnsi="Times New Roman"/>
          <w:color w:val="000000"/>
          <w:sz w:val="24"/>
          <w:szCs w:val="24"/>
          <w:lang w:eastAsia="en-AU"/>
        </w:rPr>
        <w:t xml:space="preserve">) = 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g</w:t>
      </w:r>
      <w:r w:rsidRPr="00941389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(</w:t>
      </w:r>
      <w:r w:rsidRPr="00941389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Pr="00941389">
        <w:rPr>
          <w:rFonts w:ascii="Times New Roman" w:hAnsi="Times New Roman"/>
          <w:color w:val="000000"/>
          <w:sz w:val="24"/>
          <w:szCs w:val="24"/>
          <w:lang w:eastAsia="en-AU"/>
        </w:rPr>
        <w:t xml:space="preserve">), </w:t>
      </w:r>
      <w:r w:rsidRPr="00941389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Pr="00941389">
        <w:rPr>
          <w:rFonts w:ascii="Times New Roman" w:hAnsi="Times New Roman"/>
          <w:color w:val="000000"/>
          <w:sz w:val="24"/>
          <w:szCs w:val="24"/>
          <w:lang w:eastAsia="en-AU"/>
        </w:rPr>
        <w:t>)</w:t>
      </w:r>
      <w:r w:rsidR="00626F94">
        <w:rPr>
          <w:rFonts w:ascii="Times New Roman" w:hAnsi="Times New Roman"/>
          <w:color w:val="000000"/>
          <w:sz w:val="24"/>
          <w:szCs w:val="24"/>
          <w:lang w:eastAsia="en-AU"/>
        </w:rPr>
        <w:t>|</w:t>
      </w:r>
      <w:r w:rsidR="006C74E4">
        <w:rPr>
          <w:rFonts w:ascii="Times New Roman" w:hAnsi="Times New Roman"/>
          <w:color w:val="000000"/>
          <w:sz w:val="24"/>
          <w:szCs w:val="24"/>
          <w:lang w:eastAsia="en-AU"/>
        </w:rPr>
        <w:t xml:space="preserve">0 </w:t>
      </w:r>
      <w:r w:rsidR="006C74E4"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A3"/>
      </w:r>
      <w:r w:rsidR="006C74E4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</w:t>
      </w:r>
      <w:r w:rsidR="006C74E4"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A3"/>
      </w:r>
      <w:r w:rsidR="006C74E4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9</w:t>
      </w:r>
      <w:r w:rsidRPr="00941389">
        <w:rPr>
          <w:rFonts w:ascii="Times New Roman" w:hAnsi="Times New Roman"/>
          <w:color w:val="000000"/>
          <w:sz w:val="24"/>
          <w:szCs w:val="24"/>
          <w:lang w:eastAsia="en-AU"/>
        </w:rPr>
        <w:t>.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Pr="00941389">
        <w:rPr>
          <w:rFonts w:ascii="Times New Roman" w:hAnsi="Times New Roman"/>
          <w:b/>
          <w:color w:val="000000"/>
          <w:sz w:val="24"/>
          <w:szCs w:val="24"/>
          <w:lang w:eastAsia="en-AU"/>
        </w:rPr>
        <w:t>1M</w:t>
      </w:r>
    </w:p>
    <w:p w14:paraId="3235FD3F" w14:textId="3B4FD834" w:rsidR="00941389" w:rsidRPr="00941389" w:rsidRDefault="00941389" w:rsidP="007C216D">
      <w:pPr>
        <w:tabs>
          <w:tab w:val="left" w:pos="42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 w:rsidRPr="00941389"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Pr="00941389">
        <w:rPr>
          <w:rFonts w:ascii="Times New Roman" w:hAnsi="Times New Roman" w:cs="Times New Roman"/>
          <w:sz w:val="24"/>
          <w:szCs w:val="24"/>
        </w:rPr>
        <w:t>solve(</w:t>
      </w:r>
      <w:r w:rsidRPr="00941389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Pr="00941389">
        <w:rPr>
          <w:rFonts w:ascii="Times New Roman" w:hAnsi="Times New Roman"/>
          <w:color w:val="000000"/>
          <w:sz w:val="24"/>
          <w:szCs w:val="24"/>
          <w:vertAlign w:val="superscript"/>
          <w:lang w:eastAsia="en-AU"/>
        </w:rPr>
        <w:t>2</w:t>
      </w:r>
      <w:r w:rsidRPr="00941389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(9 – </w:t>
      </w:r>
      <w:r w:rsidRPr="00941389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Pr="00941389">
        <w:rPr>
          <w:rFonts w:ascii="Times New Roman" w:hAnsi="Times New Roman"/>
          <w:color w:val="000000"/>
          <w:sz w:val="24"/>
          <w:szCs w:val="24"/>
          <w:lang w:eastAsia="en-AU"/>
        </w:rPr>
        <w:t xml:space="preserve">) = </w:t>
      </w:r>
      <w:r w:rsidRPr="00941389">
        <w:rPr>
          <w:rFonts w:ascii="Times New Roman" w:hAnsi="Times New Roman"/>
          <w:color w:val="000000"/>
          <w:position w:val="-22"/>
          <w:sz w:val="24"/>
          <w:szCs w:val="24"/>
          <w:lang w:eastAsia="en-AU"/>
        </w:rPr>
        <w:object w:dxaOrig="560" w:dyaOrig="640" w14:anchorId="170FEB9D">
          <v:shape id="_x0000_i1099" type="#_x0000_t75" style="width:28pt;height:32.8pt" o:ole="">
            <v:imagedata r:id="rId161" o:title=""/>
          </v:shape>
          <o:OLEObject Type="Embed" ProgID="Equation.DSMT4" ShapeID="_x0000_i1099" DrawAspect="Content" ObjectID="_1429718809" r:id="rId162"/>
        </w:object>
      </w:r>
      <w:r w:rsidRPr="00941389">
        <w:rPr>
          <w:rFonts w:ascii="Times New Roman" w:hAnsi="Times New Roman"/>
          <w:color w:val="000000"/>
          <w:sz w:val="24"/>
          <w:szCs w:val="24"/>
          <w:lang w:eastAsia="en-AU"/>
        </w:rPr>
        <w:t xml:space="preserve">, </w:t>
      </w:r>
      <w:r w:rsidRPr="00941389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Pr="00941389">
        <w:rPr>
          <w:rFonts w:ascii="Times New Roman" w:hAnsi="Times New Roman"/>
          <w:color w:val="000000"/>
          <w:sz w:val="24"/>
          <w:szCs w:val="24"/>
          <w:lang w:eastAsia="en-AU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>|</w:t>
      </w:r>
      <w:r w:rsidR="006C74E4">
        <w:rPr>
          <w:rFonts w:ascii="Times New Roman" w:hAnsi="Times New Roman"/>
          <w:color w:val="000000"/>
          <w:sz w:val="24"/>
          <w:szCs w:val="24"/>
          <w:lang w:eastAsia="en-AU"/>
        </w:rPr>
        <w:t xml:space="preserve">0 </w:t>
      </w:r>
      <w:r w:rsidR="006C74E4"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A3"/>
      </w:r>
      <w:r w:rsidR="006C74E4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</w:t>
      </w:r>
      <w:r w:rsidR="006C74E4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="006C74E4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</w:t>
      </w:r>
      <w:r w:rsidR="006C74E4"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A3"/>
      </w:r>
      <w:r w:rsidR="006C74E4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9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DE"/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0 or 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6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</w:p>
    <w:p w14:paraId="2C997595" w14:textId="77777777" w:rsidR="006C74E4" w:rsidRDefault="00941389" w:rsidP="007C216D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7C216D">
        <w:rPr>
          <w:rFonts w:ascii="Times New Roman" w:hAnsi="Times New Roman" w:cs="Times New Roman"/>
          <w:i/>
          <w:sz w:val="24"/>
          <w:szCs w:val="24"/>
        </w:rPr>
        <w:t>f</w:t>
      </w:r>
      <w:r w:rsidR="007C216D">
        <w:rPr>
          <w:rFonts w:ascii="Times New Roman" w:hAnsi="Times New Roman" w:cs="Times New Roman"/>
          <w:sz w:val="24"/>
          <w:szCs w:val="24"/>
        </w:rPr>
        <w:t xml:space="preserve"> (6) = </w:t>
      </w:r>
      <w:r w:rsidR="007C216D">
        <w:rPr>
          <w:rFonts w:ascii="Times New Roman" w:hAnsi="Times New Roman" w:cs="Times New Roman"/>
          <w:i/>
          <w:sz w:val="24"/>
          <w:szCs w:val="24"/>
        </w:rPr>
        <w:t>g</w:t>
      </w:r>
      <w:r w:rsidR="007C216D">
        <w:rPr>
          <w:rFonts w:ascii="Times New Roman" w:hAnsi="Times New Roman" w:cs="Times New Roman"/>
          <w:sz w:val="24"/>
          <w:szCs w:val="24"/>
        </w:rPr>
        <w:t xml:space="preserve"> (6) = 108 and </w:t>
      </w:r>
      <w:r w:rsidR="007C216D">
        <w:rPr>
          <w:rFonts w:ascii="Times New Roman" w:hAnsi="Times New Roman" w:cs="Times New Roman"/>
          <w:i/>
          <w:sz w:val="24"/>
          <w:szCs w:val="24"/>
        </w:rPr>
        <w:t>f</w:t>
      </w:r>
      <w:r w:rsidR="007C216D">
        <w:rPr>
          <w:rFonts w:ascii="Times New Roman" w:hAnsi="Times New Roman" w:cs="Times New Roman"/>
          <w:sz w:val="24"/>
          <w:szCs w:val="24"/>
        </w:rPr>
        <w:t xml:space="preserve"> (0) = </w:t>
      </w:r>
      <w:r w:rsidR="007C216D">
        <w:rPr>
          <w:rFonts w:ascii="Times New Roman" w:hAnsi="Times New Roman" w:cs="Times New Roman"/>
          <w:i/>
          <w:sz w:val="24"/>
          <w:szCs w:val="24"/>
        </w:rPr>
        <w:t>g</w:t>
      </w:r>
      <w:r w:rsidR="007C216D">
        <w:rPr>
          <w:rFonts w:ascii="Times New Roman" w:hAnsi="Times New Roman" w:cs="Times New Roman"/>
          <w:sz w:val="24"/>
          <w:szCs w:val="24"/>
        </w:rPr>
        <w:t xml:space="preserve"> (0) = 0</w:t>
      </w:r>
    </w:p>
    <w:p w14:paraId="57EFB8A0" w14:textId="5761D935" w:rsidR="007C216D" w:rsidRPr="007C216D" w:rsidRDefault="00060639" w:rsidP="007C216D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he two points of intersection are</w:t>
      </w:r>
      <w:r w:rsidR="006C74E4">
        <w:rPr>
          <w:rFonts w:ascii="Times New Roman" w:hAnsi="Times New Roman" w:cs="Times New Roman"/>
          <w:sz w:val="24"/>
          <w:szCs w:val="24"/>
        </w:rPr>
        <w:t xml:space="preserve"> (0, 0) and (6, 108)</w:t>
      </w:r>
      <w:r>
        <w:rPr>
          <w:rFonts w:ascii="Times New Roman" w:hAnsi="Times New Roman" w:cs="Times New Roman"/>
          <w:sz w:val="24"/>
          <w:szCs w:val="24"/>
        </w:rPr>
        <w:t>.</w:t>
      </w:r>
      <w:r w:rsidR="007C216D">
        <w:rPr>
          <w:rFonts w:ascii="Times New Roman" w:hAnsi="Times New Roman" w:cs="Times New Roman"/>
          <w:sz w:val="24"/>
          <w:szCs w:val="24"/>
        </w:rPr>
        <w:tab/>
      </w:r>
      <w:r w:rsidR="007C216D" w:rsidRPr="007C216D">
        <w:rPr>
          <w:rFonts w:ascii="Times New Roman" w:hAnsi="Times New Roman" w:cs="Times New Roman"/>
          <w:b/>
          <w:sz w:val="24"/>
          <w:szCs w:val="24"/>
        </w:rPr>
        <w:t>1A</w:t>
      </w:r>
    </w:p>
    <w:p w14:paraId="4D86AA94" w14:textId="77777777" w:rsidR="00060639" w:rsidRPr="00292F86" w:rsidRDefault="00060639" w:rsidP="00292F86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E2E7F92" w14:textId="611F214C" w:rsidR="00941389" w:rsidRDefault="007C216D" w:rsidP="007C216D">
      <w:pPr>
        <w:tabs>
          <w:tab w:val="left" w:pos="426"/>
          <w:tab w:val="right" w:pos="1046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941389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="00941389" w:rsidRPr="00941389">
        <w:rPr>
          <w:rFonts w:ascii="Times New Roman" w:hAnsi="Times New Roman" w:cs="Times New Roman"/>
          <w:sz w:val="24"/>
          <w:szCs w:val="24"/>
        </w:rPr>
        <w:t xml:space="preserve">The stationary points of </w:t>
      </w:r>
      <w:r w:rsidR="00941389" w:rsidRPr="00941389">
        <w:rPr>
          <w:rFonts w:ascii="Times New Roman" w:hAnsi="Times New Roman"/>
          <w:i/>
          <w:color w:val="000000"/>
          <w:sz w:val="24"/>
          <w:szCs w:val="24"/>
          <w:lang w:eastAsia="en-AU"/>
        </w:rPr>
        <w:t>f</w:t>
      </w:r>
      <w:r w:rsidR="00941389" w:rsidRPr="00941389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(</w:t>
      </w:r>
      <w:r w:rsidR="00941389" w:rsidRPr="00941389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="00941389" w:rsidRPr="00941389">
        <w:rPr>
          <w:rFonts w:ascii="Times New Roman" w:hAnsi="Times New Roman"/>
          <w:color w:val="000000"/>
          <w:sz w:val="24"/>
          <w:szCs w:val="24"/>
          <w:lang w:eastAsia="en-AU"/>
        </w:rPr>
        <w:t xml:space="preserve">) occur when </w:t>
      </w:r>
      <w:r w:rsidR="00941389" w:rsidRPr="00941389">
        <w:rPr>
          <w:rFonts w:ascii="Times New Roman" w:hAnsi="Times New Roman"/>
          <w:i/>
          <w:color w:val="000000"/>
          <w:sz w:val="24"/>
          <w:szCs w:val="24"/>
          <w:lang w:eastAsia="en-AU"/>
        </w:rPr>
        <w:t>f</w:t>
      </w:r>
      <w:r w:rsidR="00941389">
        <w:rPr>
          <w:rFonts w:ascii="Times New Roman" w:hAnsi="Times New Roman"/>
          <w:i/>
          <w:color w:val="000000"/>
          <w:sz w:val="24"/>
          <w:szCs w:val="24"/>
          <w:lang w:eastAsia="en-AU"/>
        </w:rPr>
        <w:t xml:space="preserve"> </w:t>
      </w:r>
      <w:r w:rsidR="00941389" w:rsidRPr="00941389"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A2"/>
      </w:r>
      <w:r w:rsidR="00941389" w:rsidRPr="00941389"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 w:rsidR="00941389" w:rsidRPr="00941389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="00941389" w:rsidRPr="00941389">
        <w:rPr>
          <w:rFonts w:ascii="Times New Roman" w:hAnsi="Times New Roman"/>
          <w:color w:val="000000"/>
          <w:sz w:val="24"/>
          <w:szCs w:val="24"/>
          <w:lang w:eastAsia="en-AU"/>
        </w:rPr>
        <w:t>) = 0</w:t>
      </w:r>
      <w:r w:rsidR="00941389">
        <w:rPr>
          <w:rFonts w:ascii="Times New Roman" w:hAnsi="Times New Roman"/>
          <w:color w:val="000000"/>
          <w:sz w:val="24"/>
          <w:szCs w:val="24"/>
          <w:lang w:eastAsia="en-AU"/>
        </w:rPr>
        <w:t>.</w:t>
      </w:r>
      <w:r w:rsidRPr="007C216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7C216D">
        <w:rPr>
          <w:rFonts w:ascii="Times New Roman" w:hAnsi="Times New Roman" w:cs="Times New Roman"/>
          <w:b/>
          <w:sz w:val="24"/>
          <w:szCs w:val="24"/>
        </w:rPr>
        <w:t>1M</w:t>
      </w:r>
    </w:p>
    <w:p w14:paraId="44380D9A" w14:textId="4AC7FB59" w:rsidR="00941389" w:rsidRPr="00941389" w:rsidRDefault="00941389" w:rsidP="00941389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f</w:t>
      </w:r>
      <w:r w:rsidRPr="00941389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>) = 9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vertAlign w:val="superscript"/>
          <w:lang w:eastAsia="en-AU"/>
        </w:rPr>
        <w:t>2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vertAlign w:val="superscript"/>
          <w:lang w:eastAsia="en-AU"/>
        </w:rPr>
        <w:t>3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DE"/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f</w:t>
      </w:r>
      <w:r w:rsidRPr="00941389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A2"/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>) = 18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3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vertAlign w:val="superscript"/>
          <w:lang w:eastAsia="en-AU"/>
        </w:rPr>
        <w:t>2</w:t>
      </w:r>
    </w:p>
    <w:p w14:paraId="563A6FDB" w14:textId="1CAE3818" w:rsidR="005A2CB9" w:rsidRDefault="00941389" w:rsidP="00941389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>18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3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vertAlign w:val="superscript"/>
          <w:lang w:eastAsia="en-AU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46DA2A4D" w14:textId="152D3025" w:rsidR="00941389" w:rsidRDefault="00941389" w:rsidP="00941389">
      <w:pPr>
        <w:tabs>
          <w:tab w:val="left" w:pos="42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>3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(6 – 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) = 0 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DE"/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0 or 6 – 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0</w:t>
      </w:r>
    </w:p>
    <w:p w14:paraId="69524BA7" w14:textId="520A49BE" w:rsidR="00941389" w:rsidRDefault="00941389" w:rsidP="00941389">
      <w:pPr>
        <w:tabs>
          <w:tab w:val="left" w:pos="1985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0 or 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6</w:t>
      </w:r>
    </w:p>
    <w:p w14:paraId="35A09E06" w14:textId="190D006A" w:rsidR="00060639" w:rsidRPr="00060639" w:rsidRDefault="00060639" w:rsidP="00060639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  <w:t xml:space="preserve">The stationary points of 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f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(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) are </w:t>
      </w:r>
      <w:r>
        <w:rPr>
          <w:rFonts w:ascii="Times New Roman" w:hAnsi="Times New Roman" w:cs="Times New Roman"/>
          <w:sz w:val="24"/>
          <w:szCs w:val="24"/>
        </w:rPr>
        <w:t>(0, 0) and (6, 108).</w:t>
      </w:r>
    </w:p>
    <w:p w14:paraId="7DBB08DC" w14:textId="33026833" w:rsidR="007C216D" w:rsidRDefault="007C216D" w:rsidP="007C216D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he points of intersection occur at the same points as the stationary points.</w:t>
      </w:r>
      <w:r w:rsidR="00060639">
        <w:rPr>
          <w:rFonts w:ascii="Times New Roman" w:hAnsi="Times New Roman" w:cs="Times New Roman"/>
          <w:sz w:val="24"/>
          <w:szCs w:val="24"/>
        </w:rPr>
        <w:t xml:space="preserve"> … as required</w:t>
      </w:r>
      <w:r>
        <w:rPr>
          <w:rFonts w:ascii="Times New Roman" w:hAnsi="Times New Roman" w:cs="Times New Roman"/>
          <w:sz w:val="24"/>
          <w:szCs w:val="24"/>
        </w:rPr>
        <w:tab/>
      </w:r>
      <w:r w:rsidRPr="007C216D">
        <w:rPr>
          <w:rFonts w:ascii="Times New Roman" w:hAnsi="Times New Roman" w:cs="Times New Roman"/>
          <w:b/>
          <w:sz w:val="24"/>
          <w:szCs w:val="24"/>
        </w:rPr>
        <w:t>1A</w:t>
      </w:r>
    </w:p>
    <w:p w14:paraId="00A77401" w14:textId="77777777" w:rsidR="00C444B6" w:rsidRPr="00C444B6" w:rsidRDefault="00C444B6" w:rsidP="00C444B6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F343F18" w14:textId="71B4C49C" w:rsidR="002268F0" w:rsidRDefault="002268F0" w:rsidP="00387A8A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 w:rsidRPr="00941389">
        <w:rPr>
          <w:rFonts w:ascii="Times New Roman" w:hAnsi="Times New Roman" w:cs="Times New Roman"/>
          <w:b/>
          <w:sz w:val="24"/>
          <w:szCs w:val="24"/>
        </w:rPr>
        <w:t>.</w:t>
      </w:r>
      <w:r w:rsidR="00387A8A" w:rsidRPr="00387A8A">
        <w:rPr>
          <w:rFonts w:ascii="Times New Roman" w:hAnsi="Times New Roman" w:cs="Times New Roman"/>
          <w:sz w:val="24"/>
          <w:szCs w:val="24"/>
        </w:rPr>
        <w:tab/>
      </w:r>
      <w:r w:rsidR="001577C0" w:rsidRPr="00387A8A">
        <w:rPr>
          <w:rFonts w:ascii="Times New Roman" w:hAnsi="Times New Roman" w:cs="Times New Roman"/>
          <w:position w:val="-22"/>
          <w:sz w:val="24"/>
          <w:szCs w:val="24"/>
        </w:rPr>
        <w:object w:dxaOrig="3080" w:dyaOrig="640" w14:anchorId="568970AF">
          <v:shape id="_x0000_i1100" type="#_x0000_t75" style="width:153.6pt;height:32.8pt" o:ole="">
            <v:imagedata r:id="rId163" o:title=""/>
          </v:shape>
          <o:OLEObject Type="Embed" ProgID="Equation.DSMT4" ShapeID="_x0000_i1100" DrawAspect="Content" ObjectID="_1429718810" r:id="rId164"/>
        </w:object>
      </w:r>
      <w:r w:rsidR="00387A8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98EBA24" w14:textId="77777777" w:rsidR="00387A8A" w:rsidRDefault="00387A8A" w:rsidP="00387A8A">
      <w:pPr>
        <w:tabs>
          <w:tab w:val="left" w:pos="851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</w:p>
    <w:p w14:paraId="4703C303" w14:textId="5DA6FB16" w:rsidR="00292F86" w:rsidRPr="00292F86" w:rsidRDefault="002268F0" w:rsidP="00230394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4F01CAA3" wp14:editId="0860756C">
            <wp:extent cx="3638925" cy="2520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10-31 at 9.19.06 PM.png"/>
                    <pic:cNvPicPr/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892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ab/>
      </w:r>
      <w:r w:rsidRPr="002268F0">
        <w:rPr>
          <w:rFonts w:ascii="Times New Roman" w:hAnsi="Times New Roman" w:cs="Times New Roman"/>
          <w:b/>
          <w:sz w:val="24"/>
          <w:szCs w:val="24"/>
        </w:rPr>
        <w:t>2A</w:t>
      </w:r>
    </w:p>
    <w:p w14:paraId="69F2EF05" w14:textId="0054DAB7" w:rsidR="0004715D" w:rsidRDefault="0004715D" w:rsidP="0004715D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941389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04715D">
        <w:rPr>
          <w:rFonts w:ascii="Times New Roman" w:hAnsi="Times New Roman" w:cs="Times New Roman"/>
          <w:position w:val="-22"/>
          <w:sz w:val="24"/>
          <w:szCs w:val="24"/>
        </w:rPr>
        <w:object w:dxaOrig="2540" w:dyaOrig="640" w14:anchorId="3B9B9909">
          <v:shape id="_x0000_i1101" type="#_x0000_t75" style="width:126.4pt;height:32.8pt" o:ole="">
            <v:imagedata r:id="rId166" o:title=""/>
          </v:shape>
          <o:OLEObject Type="Embed" ProgID="Equation.DSMT4" ShapeID="_x0000_i1101" DrawAspect="Content" ObjectID="_1429718811" r:id="rId16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1M</w:t>
      </w:r>
    </w:p>
    <w:p w14:paraId="7365150D" w14:textId="30D8AD21" w:rsidR="0004715D" w:rsidRDefault="00B2681E" w:rsidP="0004715D">
      <w:pPr>
        <w:tabs>
          <w:tab w:val="left" w:pos="426"/>
          <w:tab w:val="right" w:pos="1046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 w:cs="Times New Roman"/>
          <w:position w:val="-148"/>
          <w:sz w:val="24"/>
          <w:szCs w:val="24"/>
        </w:rPr>
        <w:tab/>
      </w:r>
      <w:r w:rsidR="00387A8A" w:rsidRPr="00387A8A">
        <w:rPr>
          <w:rFonts w:ascii="Times New Roman" w:hAnsi="Times New Roman" w:cs="Times New Roman"/>
          <w:position w:val="-116"/>
          <w:sz w:val="24"/>
          <w:szCs w:val="24"/>
        </w:rPr>
        <w:object w:dxaOrig="2320" w:dyaOrig="3080" w14:anchorId="0D1D0EAB">
          <v:shape id="_x0000_i1102" type="#_x0000_t75" style="width:116pt;height:154.4pt" o:ole="">
            <v:imagedata r:id="rId168" o:title=""/>
          </v:shape>
          <o:OLEObject Type="Embed" ProgID="Equation.DSMT4" ShapeID="_x0000_i1102" DrawAspect="Content" ObjectID="_1429718812" r:id="rId169"/>
        </w:object>
      </w:r>
      <w:r w:rsidR="0004715D">
        <w:rPr>
          <w:rFonts w:ascii="Times New Roman" w:hAnsi="Times New Roman" w:cs="Times New Roman"/>
          <w:sz w:val="24"/>
          <w:szCs w:val="24"/>
        </w:rPr>
        <w:t xml:space="preserve"> </w:t>
      </w:r>
      <w:r w:rsidR="0004715D" w:rsidRPr="007C216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4715D">
        <w:rPr>
          <w:rFonts w:ascii="Times New Roman" w:hAnsi="Times New Roman" w:cs="Times New Roman"/>
          <w:b/>
          <w:sz w:val="24"/>
          <w:szCs w:val="24"/>
        </w:rPr>
        <w:tab/>
        <w:t>1A</w:t>
      </w:r>
    </w:p>
    <w:p w14:paraId="4D2F3193" w14:textId="77777777" w:rsidR="00387A8A" w:rsidRPr="00C444B6" w:rsidRDefault="00387A8A" w:rsidP="00447F7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6673419" w14:textId="42AC59E5" w:rsidR="00447F7A" w:rsidRPr="00BB2F8F" w:rsidRDefault="00447F7A" w:rsidP="00447F7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5</w:t>
      </w:r>
      <w:r w:rsidR="00D914C8">
        <w:rPr>
          <w:rFonts w:ascii="Times New Roman" w:hAnsi="Times New Roman" w:cs="Times New Roman"/>
          <w:sz w:val="24"/>
          <w:szCs w:val="24"/>
        </w:rPr>
        <w:t xml:space="preserve"> (13</w:t>
      </w:r>
      <w:r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7046A90D" w14:textId="59D7DECA" w:rsidR="00447F7A" w:rsidRDefault="00447F7A" w:rsidP="00447F7A">
      <w:pPr>
        <w:tabs>
          <w:tab w:val="left" w:pos="426"/>
          <w:tab w:val="right" w:pos="1046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 w:rsidRPr="00941389">
        <w:rPr>
          <w:rFonts w:ascii="Times New Roman" w:hAnsi="Times New Roman" w:cs="Times New Roman"/>
          <w:b/>
          <w:sz w:val="24"/>
          <w:szCs w:val="24"/>
        </w:rPr>
        <w:t>a.</w:t>
      </w:r>
      <w:r w:rsidRPr="0094138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he turning point of </w:t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) occurs when </w:t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sym w:font="Symbol" w:char="F0A2"/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) = 0.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Pr="00941389">
        <w:rPr>
          <w:rFonts w:ascii="Times New Roman" w:hAnsi="Times New Roman"/>
          <w:b/>
          <w:color w:val="000000"/>
          <w:sz w:val="24"/>
          <w:szCs w:val="24"/>
          <w:lang w:eastAsia="en-AU"/>
        </w:rPr>
        <w:t>1M</w:t>
      </w:r>
    </w:p>
    <w:p w14:paraId="0EB6FA55" w14:textId="7238A590" w:rsidR="00941389" w:rsidRDefault="00447F7A" w:rsidP="00BB7378">
      <w:pPr>
        <w:tabs>
          <w:tab w:val="left" w:pos="42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h</w:t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>)</w:t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</w:t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>= (</w:t>
      </w:r>
      <w:r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Pr="00447F7A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x</w:t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3)</w:t>
      </w:r>
      <w:r w:rsidRPr="00447F7A">
        <w:rPr>
          <w:rFonts w:ascii="Times New Roman" w:hAnsi="Times New Roman"/>
          <w:color w:val="000000"/>
          <w:sz w:val="24"/>
          <w:szCs w:val="24"/>
          <w:vertAlign w:val="superscript"/>
          <w:lang w:eastAsia="en-AU"/>
        </w:rPr>
        <w:t>2</w:t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4</w:t>
      </w:r>
    </w:p>
    <w:p w14:paraId="6DCDD595" w14:textId="42FABBDF" w:rsidR="00447F7A" w:rsidRDefault="00447F7A" w:rsidP="00BB7378">
      <w:pPr>
        <w:tabs>
          <w:tab w:val="left" w:pos="42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="00BB7378"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h</w:t>
      </w:r>
      <w:r w:rsidR="00BB7378" w:rsidRPr="00447F7A"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A2"/>
      </w:r>
      <w:r w:rsidR="00BB7378" w:rsidRPr="00447F7A"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 w:rsidR="00BB7378"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="00B97745">
        <w:rPr>
          <w:rFonts w:ascii="Times New Roman" w:hAnsi="Times New Roman"/>
          <w:color w:val="000000"/>
          <w:sz w:val="24"/>
          <w:szCs w:val="24"/>
          <w:lang w:eastAsia="en-AU"/>
        </w:rPr>
        <w:t xml:space="preserve">) 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>= 2</w:t>
      </w:r>
      <w:r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Pr="00447F7A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x</w:t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Pr="00447F7A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x</w:t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3)</w:t>
      </w:r>
    </w:p>
    <w:p w14:paraId="6AF18BDF" w14:textId="4C199069" w:rsidR="00447F7A" w:rsidRDefault="00447F7A" w:rsidP="00B97745">
      <w:pPr>
        <w:tabs>
          <w:tab w:val="left" w:pos="42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h</w:t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A2"/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="00B97745">
        <w:rPr>
          <w:rFonts w:ascii="Times New Roman" w:hAnsi="Times New Roman"/>
          <w:color w:val="000000"/>
          <w:sz w:val="24"/>
          <w:szCs w:val="24"/>
          <w:lang w:eastAsia="en-AU"/>
        </w:rPr>
        <w:t xml:space="preserve">) </w:t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0 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DE"/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2</w:t>
      </w:r>
      <w:r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Pr="00447F7A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x</w:t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Pr="00447F7A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x</w:t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3)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0</w:t>
      </w:r>
    </w:p>
    <w:p w14:paraId="1344A9BF" w14:textId="77777777" w:rsidR="00B97745" w:rsidRDefault="00447F7A" w:rsidP="00447F7A">
      <w:pPr>
        <w:tabs>
          <w:tab w:val="left" w:pos="1701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  <w:t xml:space="preserve"> </w:t>
      </w:r>
      <w:r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Pr="00447F7A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x</w:t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= 0 (undefined) or </w:t>
      </w:r>
      <w:r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Pr="00447F7A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x</w:t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</w:t>
      </w:r>
      <w:r w:rsidR="00B97745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3 = 0</w:t>
      </w:r>
    </w:p>
    <w:p w14:paraId="7F04DED2" w14:textId="320AD8ED" w:rsidR="00447F7A" w:rsidRDefault="00B97745" w:rsidP="00B97745">
      <w:pPr>
        <w:tabs>
          <w:tab w:val="left" w:pos="3828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="00447F7A"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="00447F7A" w:rsidRPr="00447F7A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x</w:t>
      </w:r>
      <w:r w:rsid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3</w:t>
      </w:r>
    </w:p>
    <w:p w14:paraId="244D9AB4" w14:textId="1DD126C2" w:rsidR="00447F7A" w:rsidRDefault="00B97745" w:rsidP="00B97745">
      <w:pPr>
        <w:tabs>
          <w:tab w:val="left" w:pos="3828"/>
          <w:tab w:val="right" w:pos="1046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log</w:t>
      </w:r>
      <w:r w:rsidR="00447F7A">
        <w:rPr>
          <w:rFonts w:ascii="Times New Roman" w:hAnsi="Times New Roman"/>
          <w:i/>
          <w:color w:val="000000"/>
          <w:sz w:val="24"/>
          <w:szCs w:val="24"/>
          <w:vertAlign w:val="subscript"/>
          <w:lang w:eastAsia="en-AU"/>
        </w:rPr>
        <w:t>e</w:t>
      </w:r>
      <w:r w:rsidR="00447F7A">
        <w:rPr>
          <w:rFonts w:ascii="Times New Roman" w:hAnsi="Times New Roman"/>
          <w:color w:val="000000"/>
          <w:sz w:val="24"/>
          <w:szCs w:val="24"/>
          <w:lang w:eastAsia="en-AU"/>
        </w:rPr>
        <w:t>(3)</w:t>
      </w:r>
      <w:r w:rsidR="00447F7A"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="00447F7A" w:rsidRPr="00447F7A">
        <w:rPr>
          <w:rFonts w:ascii="Times New Roman" w:hAnsi="Times New Roman"/>
          <w:b/>
          <w:color w:val="000000"/>
          <w:sz w:val="24"/>
          <w:szCs w:val="24"/>
          <w:lang w:eastAsia="en-AU"/>
        </w:rPr>
        <w:t>1A</w:t>
      </w:r>
    </w:p>
    <w:p w14:paraId="43C7CD1A" w14:textId="77777777" w:rsidR="00447F7A" w:rsidRDefault="00447F7A" w:rsidP="00447F7A">
      <w:pPr>
        <w:tabs>
          <w:tab w:val="left" w:pos="426"/>
          <w:tab w:val="right" w:pos="1046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  <w:t xml:space="preserve"> </w:t>
      </w:r>
      <w:r w:rsidRPr="00447F7A">
        <w:rPr>
          <w:rFonts w:ascii="Times New Roman" w:hAnsi="Times New Roman"/>
          <w:color w:val="000000"/>
          <w:position w:val="-42"/>
          <w:sz w:val="24"/>
          <w:szCs w:val="24"/>
          <w:lang w:eastAsia="en-AU"/>
        </w:rPr>
        <w:object w:dxaOrig="2720" w:dyaOrig="1120" w14:anchorId="44965B8A">
          <v:shape id="_x0000_i1103" type="#_x0000_t75" style="width:136pt;height:56pt" o:ole="">
            <v:imagedata r:id="rId170" o:title=""/>
          </v:shape>
          <o:OLEObject Type="Embed" ProgID="Equation.DSMT4" ShapeID="_x0000_i1103" DrawAspect="Content" ObjectID="_1429718813" r:id="rId171"/>
        </w:objec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</w:p>
    <w:p w14:paraId="087201A5" w14:textId="77777777" w:rsidR="001577C0" w:rsidRDefault="00447F7A" w:rsidP="00447F7A">
      <w:pPr>
        <w:tabs>
          <w:tab w:val="left" w:pos="426"/>
          <w:tab w:val="right" w:pos="1046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</w:p>
    <w:p w14:paraId="5256CAD4" w14:textId="0FB90CD7" w:rsidR="00447F7A" w:rsidRPr="00447F7A" w:rsidRDefault="001577C0" w:rsidP="00447F7A">
      <w:pPr>
        <w:tabs>
          <w:tab w:val="left" w:pos="426"/>
          <w:tab w:val="right" w:pos="1046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Turning point has coordinates </w:t>
      </w:r>
      <w:r w:rsid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log</w:t>
      </w:r>
      <w:r w:rsidR="00447F7A">
        <w:rPr>
          <w:rFonts w:ascii="Times New Roman" w:hAnsi="Times New Roman"/>
          <w:i/>
          <w:color w:val="000000"/>
          <w:sz w:val="24"/>
          <w:szCs w:val="24"/>
          <w:vertAlign w:val="subscript"/>
          <w:lang w:eastAsia="en-AU"/>
        </w:rPr>
        <w:t>e</w:t>
      </w:r>
      <w:r w:rsid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(3) and </w:t>
      </w:r>
      <w:r w:rsidR="00447F7A"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y</w:t>
      </w:r>
      <w:r w:rsid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</w:t>
      </w:r>
      <w:r w:rsidR="00447F7A"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2D"/>
      </w:r>
      <w:r w:rsidR="00447F7A">
        <w:rPr>
          <w:rFonts w:ascii="Times New Roman" w:hAnsi="Times New Roman"/>
          <w:color w:val="000000"/>
          <w:sz w:val="24"/>
          <w:szCs w:val="24"/>
          <w:lang w:eastAsia="en-AU"/>
        </w:rPr>
        <w:t>4</w:t>
      </w:r>
      <w:r w:rsidR="005C04A8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… as required</w:t>
      </w:r>
      <w:r w:rsidR="00447F7A"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="00447F7A" w:rsidRPr="00447F7A">
        <w:rPr>
          <w:rFonts w:ascii="Times New Roman" w:hAnsi="Times New Roman"/>
          <w:b/>
          <w:color w:val="000000"/>
          <w:sz w:val="24"/>
          <w:szCs w:val="24"/>
          <w:lang w:eastAsia="en-AU"/>
        </w:rPr>
        <w:t>1A</w:t>
      </w:r>
      <w:r w:rsid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</w:t>
      </w:r>
    </w:p>
    <w:p w14:paraId="2A633FF8" w14:textId="009B900A" w:rsidR="00447F7A" w:rsidRDefault="00447F7A" w:rsidP="00447F7A">
      <w:pPr>
        <w:tabs>
          <w:tab w:val="left" w:pos="426"/>
          <w:tab w:val="left" w:pos="993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64AEE534" w14:textId="5070D4B3" w:rsidR="00BB7378" w:rsidRDefault="00BB7378" w:rsidP="00630386">
      <w:pPr>
        <w:tabs>
          <w:tab w:val="decimal" w:pos="567"/>
          <w:tab w:val="left" w:pos="851"/>
          <w:tab w:val="right" w:pos="10466"/>
        </w:tabs>
        <w:spacing w:after="0"/>
        <w:rPr>
          <w:rFonts w:ascii="Times New Roman" w:hAnsi="Times New Roman"/>
          <w:b/>
          <w:color w:val="000000"/>
          <w:sz w:val="24"/>
          <w:szCs w:val="24"/>
          <w:lang w:eastAsia="en-AU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941389">
        <w:rPr>
          <w:rFonts w:ascii="Times New Roman" w:hAnsi="Times New Roman" w:cs="Times New Roman"/>
          <w:b/>
          <w:sz w:val="24"/>
          <w:szCs w:val="24"/>
        </w:rPr>
        <w:t>.</w:t>
      </w:r>
      <w:r w:rsidRPr="00941389">
        <w:rPr>
          <w:rFonts w:ascii="Times New Roman" w:hAnsi="Times New Roman" w:cs="Times New Roman"/>
          <w:sz w:val="24"/>
          <w:szCs w:val="24"/>
        </w:rPr>
        <w:tab/>
      </w:r>
      <w:r w:rsidR="00630386" w:rsidRPr="00630386">
        <w:rPr>
          <w:rFonts w:ascii="Times New Roman" w:hAnsi="Times New Roman" w:cs="Times New Roman"/>
          <w:b/>
          <w:sz w:val="24"/>
          <w:szCs w:val="24"/>
        </w:rPr>
        <w:t>i.</w:t>
      </w:r>
      <w:r w:rsidR="0063038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For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intercept, let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0. 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="00616B1E">
        <w:rPr>
          <w:rFonts w:ascii="Times New Roman" w:hAnsi="Times New Roman"/>
          <w:b/>
          <w:color w:val="000000"/>
          <w:sz w:val="24"/>
          <w:szCs w:val="24"/>
          <w:lang w:eastAsia="en-AU"/>
        </w:rPr>
        <w:t>1M</w:t>
      </w:r>
    </w:p>
    <w:p w14:paraId="15EC3CD7" w14:textId="64364B77" w:rsidR="00BB7378" w:rsidRDefault="00BB7378" w:rsidP="00630386">
      <w:pPr>
        <w:tabs>
          <w:tab w:val="left" w:pos="851"/>
          <w:tab w:val="right" w:pos="1046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Pr="00447F7A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x</w:t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3)</w:t>
      </w:r>
      <w:r w:rsidRPr="00447F7A">
        <w:rPr>
          <w:rFonts w:ascii="Times New Roman" w:hAnsi="Times New Roman"/>
          <w:color w:val="000000"/>
          <w:sz w:val="24"/>
          <w:szCs w:val="24"/>
          <w:vertAlign w:val="superscript"/>
          <w:lang w:eastAsia="en-AU"/>
        </w:rPr>
        <w:t>2</w:t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4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0</w:t>
      </w:r>
    </w:p>
    <w:p w14:paraId="2C2D62DC" w14:textId="285DAB7B" w:rsidR="00BB7378" w:rsidRDefault="00BB7378" w:rsidP="00B76140">
      <w:pPr>
        <w:tabs>
          <w:tab w:val="left" w:pos="851"/>
          <w:tab w:val="left" w:pos="2410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Pr="00447F7A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x</w:t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3)</w:t>
      </w:r>
      <w:r w:rsidRPr="00447F7A">
        <w:rPr>
          <w:rFonts w:ascii="Times New Roman" w:hAnsi="Times New Roman"/>
          <w:color w:val="000000"/>
          <w:sz w:val="24"/>
          <w:szCs w:val="24"/>
          <w:vertAlign w:val="superscript"/>
          <w:lang w:eastAsia="en-AU"/>
        </w:rPr>
        <w:t>2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4 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DE"/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Pr="00447F7A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x</w:t>
      </w:r>
      <w:r w:rsidRP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3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</w:t>
      </w:r>
      <w:r w:rsidR="00C444B6"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B1"/>
      </w:r>
      <w:r w:rsidR="00C444B6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>2</w:t>
      </w:r>
    </w:p>
    <w:p w14:paraId="726E9666" w14:textId="41367D32" w:rsidR="00BB7378" w:rsidRDefault="00BB7378" w:rsidP="00B76140">
      <w:pPr>
        <w:tabs>
          <w:tab w:val="left" w:pos="2410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Pr="00447F7A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5</w:t>
      </w:r>
      <w:r w:rsidR="00C444B6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or </w:t>
      </w:r>
      <w:r w:rsidR="00C444B6"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="00C444B6" w:rsidRPr="00447F7A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x</w:t>
      </w:r>
      <w:r w:rsidR="00C444B6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1</w:t>
      </w:r>
    </w:p>
    <w:p w14:paraId="640F0DD2" w14:textId="77777777" w:rsidR="00B76140" w:rsidRDefault="00BB7378" w:rsidP="00B76140">
      <w:pPr>
        <w:tabs>
          <w:tab w:val="left" w:pos="2410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log</w:t>
      </w:r>
      <w:r>
        <w:rPr>
          <w:rFonts w:ascii="Times New Roman" w:hAnsi="Times New Roman"/>
          <w:i/>
          <w:color w:val="000000"/>
          <w:sz w:val="24"/>
          <w:szCs w:val="24"/>
          <w:vertAlign w:val="subscript"/>
          <w:lang w:eastAsia="en-AU"/>
        </w:rPr>
        <w:t>e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>(5)</w:t>
      </w:r>
      <w:r w:rsidR="00C444B6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or </w:t>
      </w:r>
      <w:r w:rsidR="00C444B6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="00C444B6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0</w:t>
      </w:r>
    </w:p>
    <w:p w14:paraId="20B582BA" w14:textId="252BCD3E" w:rsidR="00BB7378" w:rsidRDefault="00B76140" w:rsidP="00B76140">
      <w:pPr>
        <w:tabs>
          <w:tab w:val="left" w:pos="851"/>
          <w:tab w:val="right" w:pos="10466"/>
        </w:tabs>
        <w:spacing w:after="0"/>
        <w:rPr>
          <w:rFonts w:ascii="Times New Roman" w:hAnsi="Times New Roman"/>
          <w:b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  <w:t xml:space="preserve">The 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intercepts are (log</w:t>
      </w:r>
      <w:r>
        <w:rPr>
          <w:rFonts w:ascii="Times New Roman" w:hAnsi="Times New Roman"/>
          <w:i/>
          <w:color w:val="000000"/>
          <w:sz w:val="24"/>
          <w:szCs w:val="24"/>
          <w:vertAlign w:val="subscript"/>
          <w:lang w:eastAsia="en-AU"/>
        </w:rPr>
        <w:t>e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>(5), 0) and (0, 0).</w:t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="00BB7378" w:rsidRPr="00BB7378">
        <w:rPr>
          <w:rFonts w:ascii="Times New Roman" w:hAnsi="Times New Roman"/>
          <w:b/>
          <w:color w:val="000000"/>
          <w:sz w:val="24"/>
          <w:szCs w:val="24"/>
          <w:lang w:eastAsia="en-AU"/>
        </w:rPr>
        <w:t>1A</w:t>
      </w:r>
    </w:p>
    <w:p w14:paraId="467F63EB" w14:textId="77777777" w:rsidR="00C444B6" w:rsidRPr="00C444B6" w:rsidRDefault="00C444B6" w:rsidP="00C444B6">
      <w:pPr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</w:p>
    <w:p w14:paraId="4990B658" w14:textId="14B2D023" w:rsidR="00BB7378" w:rsidRDefault="00630386" w:rsidP="00630386">
      <w:pPr>
        <w:tabs>
          <w:tab w:val="decimal" w:pos="567"/>
          <w:tab w:val="left" w:pos="851"/>
          <w:tab w:val="right" w:pos="10466"/>
        </w:tabs>
        <w:spacing w:after="0"/>
        <w:rPr>
          <w:rFonts w:ascii="Times New Roman" w:hAnsi="Times New Roman"/>
          <w:b/>
          <w:color w:val="000000"/>
          <w:sz w:val="24"/>
          <w:szCs w:val="24"/>
          <w:lang w:eastAsia="en-AU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ii</w:t>
      </w:r>
      <w:r w:rsidR="00BB7378" w:rsidRPr="00941389">
        <w:rPr>
          <w:rFonts w:ascii="Times New Roman" w:hAnsi="Times New Roman" w:cs="Times New Roman"/>
          <w:b/>
          <w:sz w:val="24"/>
          <w:szCs w:val="24"/>
        </w:rPr>
        <w:t>.</w:t>
      </w:r>
      <w:r w:rsidR="00BB7378" w:rsidRPr="00941389">
        <w:rPr>
          <w:rFonts w:ascii="Times New Roman" w:hAnsi="Times New Roman" w:cs="Times New Roman"/>
          <w:sz w:val="24"/>
          <w:szCs w:val="24"/>
        </w:rPr>
        <w:tab/>
      </w:r>
      <w:r w:rsidR="005A0B64">
        <w:rPr>
          <w:rFonts w:ascii="Times New Roman" w:hAnsi="Times New Roman" w:cs="Times New Roman"/>
          <w:sz w:val="24"/>
          <w:szCs w:val="24"/>
        </w:rPr>
        <w:t>Using available CAS technology, calculate</w:t>
      </w:r>
      <w:r w:rsidR="00230394" w:rsidRPr="00BB7378">
        <w:rPr>
          <w:rFonts w:ascii="Times New Roman" w:hAnsi="Times New Roman" w:cs="Times New Roman"/>
          <w:position w:val="-18"/>
          <w:sz w:val="24"/>
          <w:szCs w:val="24"/>
        </w:rPr>
        <w:object w:dxaOrig="1480" w:dyaOrig="540" w14:anchorId="4146B5D0">
          <v:shape id="_x0000_i1104" type="#_x0000_t75" style="width:74.4pt;height:26.4pt" o:ole="">
            <v:imagedata r:id="rId172" o:title=""/>
          </v:shape>
          <o:OLEObject Type="Embed" ProgID="Equation.DSMT4" ShapeID="_x0000_i1104" DrawAspect="Content" ObjectID="_1429718814" r:id="rId173"/>
        </w:object>
      </w:r>
      <w:r w:rsidR="00230394">
        <w:rPr>
          <w:rFonts w:ascii="Times New Roman" w:hAnsi="Times New Roman" w:cs="Times New Roman"/>
          <w:sz w:val="24"/>
          <w:szCs w:val="24"/>
        </w:rPr>
        <w:t xml:space="preserve"> or </w:t>
      </w:r>
      <w:r w:rsidR="00230394" w:rsidRPr="00230394">
        <w:rPr>
          <w:rFonts w:ascii="Times New Roman" w:hAnsi="Times New Roman" w:cs="Times New Roman"/>
          <w:position w:val="-22"/>
          <w:sz w:val="24"/>
          <w:szCs w:val="24"/>
        </w:rPr>
        <w:object w:dxaOrig="1300" w:dyaOrig="580" w14:anchorId="26B1BAAD">
          <v:shape id="_x0000_i1105" type="#_x0000_t75" style="width:64.8pt;height:28.8pt" o:ole="">
            <v:imagedata r:id="rId174" o:title=""/>
          </v:shape>
          <o:OLEObject Type="Embed" ProgID="Equation.DSMT4" ShapeID="_x0000_i1105" DrawAspect="Content" ObjectID="_1429718815" r:id="rId175"/>
        </w:object>
      </w:r>
      <w:r w:rsidR="00230394">
        <w:rPr>
          <w:rFonts w:ascii="Times New Roman" w:hAnsi="Times New Roman" w:cs="Times New Roman"/>
          <w:sz w:val="24"/>
          <w:szCs w:val="24"/>
        </w:rPr>
        <w:t>.</w:t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="00BB7378">
        <w:rPr>
          <w:rFonts w:ascii="Times New Roman" w:hAnsi="Times New Roman"/>
          <w:b/>
          <w:color w:val="000000"/>
          <w:sz w:val="24"/>
          <w:szCs w:val="24"/>
          <w:lang w:eastAsia="en-AU"/>
        </w:rPr>
        <w:t>1M</w:t>
      </w:r>
    </w:p>
    <w:p w14:paraId="4044BE62" w14:textId="7051BFC5" w:rsidR="00BB7378" w:rsidRDefault="00BB7378" w:rsidP="00630386">
      <w:pPr>
        <w:tabs>
          <w:tab w:val="left" w:pos="851"/>
          <w:tab w:val="right" w:pos="10466"/>
        </w:tabs>
        <w:spacing w:after="0"/>
        <w:rPr>
          <w:rFonts w:ascii="Times New Roman" w:hAnsi="Times New Roman"/>
          <w:b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en-AU"/>
        </w:rPr>
        <w:tab/>
      </w:r>
      <w:r w:rsidR="00157F87" w:rsidRPr="00157F87">
        <w:rPr>
          <w:rFonts w:ascii="Times New Roman" w:hAnsi="Times New Roman"/>
          <w:color w:val="000000"/>
          <w:sz w:val="24"/>
          <w:szCs w:val="24"/>
          <w:lang w:eastAsia="en-AU"/>
        </w:rPr>
        <w:t>Area = 12 – 5log</w:t>
      </w:r>
      <w:r w:rsidR="00157F87" w:rsidRPr="00157F87">
        <w:rPr>
          <w:rFonts w:ascii="Times New Roman" w:hAnsi="Times New Roman"/>
          <w:i/>
          <w:color w:val="000000"/>
          <w:sz w:val="24"/>
          <w:szCs w:val="24"/>
          <w:vertAlign w:val="subscript"/>
          <w:lang w:eastAsia="en-AU"/>
        </w:rPr>
        <w:t>e</w:t>
      </w:r>
      <w:r w:rsidR="00157F87" w:rsidRPr="00157F87">
        <w:rPr>
          <w:rFonts w:ascii="Times New Roman" w:hAnsi="Times New Roman"/>
          <w:color w:val="000000"/>
          <w:sz w:val="24"/>
          <w:szCs w:val="24"/>
          <w:lang w:eastAsia="en-AU"/>
        </w:rPr>
        <w:t>(5)</w:t>
      </w:r>
      <w:r w:rsidRPr="00157F87">
        <w:rPr>
          <w:rFonts w:ascii="Times New Roman" w:hAnsi="Times New Roman"/>
          <w:b/>
          <w:color w:val="000000"/>
          <w:sz w:val="24"/>
          <w:szCs w:val="24"/>
          <w:lang w:eastAsia="en-AU"/>
        </w:rPr>
        <w:tab/>
      </w:r>
      <w:r>
        <w:rPr>
          <w:rFonts w:ascii="Times New Roman" w:hAnsi="Times New Roman"/>
          <w:b/>
          <w:color w:val="000000"/>
          <w:sz w:val="24"/>
          <w:szCs w:val="24"/>
          <w:lang w:eastAsia="en-AU"/>
        </w:rPr>
        <w:t>1A</w:t>
      </w:r>
    </w:p>
    <w:p w14:paraId="69895EB2" w14:textId="77777777" w:rsidR="00C444B6" w:rsidRPr="00C444B6" w:rsidRDefault="00C444B6" w:rsidP="00C444B6">
      <w:pPr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</w:p>
    <w:p w14:paraId="39D0CD0C" w14:textId="1F94E870" w:rsidR="00BB7378" w:rsidRDefault="00002057" w:rsidP="00BB7378">
      <w:pPr>
        <w:tabs>
          <w:tab w:val="left" w:pos="426"/>
          <w:tab w:val="right" w:pos="10466"/>
        </w:tabs>
        <w:spacing w:after="0"/>
        <w:rPr>
          <w:rFonts w:ascii="Times New Roman" w:hAnsi="Times New Roman"/>
          <w:b/>
          <w:color w:val="000000"/>
          <w:sz w:val="24"/>
          <w:szCs w:val="24"/>
          <w:lang w:eastAsia="en-AU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 w:rsidR="00BB7378" w:rsidRPr="00941389">
        <w:rPr>
          <w:rFonts w:ascii="Times New Roman" w:hAnsi="Times New Roman" w:cs="Times New Roman"/>
          <w:b/>
          <w:sz w:val="24"/>
          <w:szCs w:val="24"/>
        </w:rPr>
        <w:t>.</w:t>
      </w:r>
      <w:r w:rsidR="00BB7378" w:rsidRPr="00941389">
        <w:rPr>
          <w:rFonts w:ascii="Times New Roman" w:hAnsi="Times New Roman" w:cs="Times New Roman"/>
          <w:sz w:val="24"/>
          <w:szCs w:val="24"/>
        </w:rPr>
        <w:tab/>
      </w:r>
      <w:r w:rsidR="00E817DE">
        <w:rPr>
          <w:rFonts w:ascii="Times New Roman" w:hAnsi="Times New Roman" w:cs="Times New Roman"/>
          <w:sz w:val="24"/>
          <w:szCs w:val="24"/>
        </w:rPr>
        <w:t xml:space="preserve">From the graph and </w:t>
      </w:r>
      <w:r w:rsidR="00E817DE">
        <w:rPr>
          <w:rFonts w:ascii="Times New Roman" w:hAnsi="Times New Roman" w:cs="Times New Roman"/>
          <w:b/>
          <w:sz w:val="24"/>
          <w:szCs w:val="24"/>
        </w:rPr>
        <w:t>part a.</w:t>
      </w:r>
      <w:r w:rsidR="00E817DE">
        <w:rPr>
          <w:rFonts w:ascii="Times New Roman" w:hAnsi="Times New Roman" w:cs="Times New Roman"/>
          <w:sz w:val="24"/>
          <w:szCs w:val="24"/>
        </w:rPr>
        <w:t xml:space="preserve">, </w:t>
      </w:r>
      <w:r w:rsidR="00BB7378">
        <w:rPr>
          <w:rFonts w:ascii="Times New Roman" w:hAnsi="Times New Roman" w:cs="Times New Roman"/>
          <w:i/>
          <w:sz w:val="24"/>
          <w:szCs w:val="24"/>
        </w:rPr>
        <w:t>a</w:t>
      </w:r>
      <w:r w:rsidR="00BB7378">
        <w:rPr>
          <w:rFonts w:ascii="Times New Roman" w:hAnsi="Times New Roman" w:cs="Times New Roman"/>
          <w:sz w:val="24"/>
          <w:szCs w:val="24"/>
        </w:rPr>
        <w:t xml:space="preserve"> = </w:t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t>log</w:t>
      </w:r>
      <w:r w:rsidR="00BB7378">
        <w:rPr>
          <w:rFonts w:ascii="Times New Roman" w:hAnsi="Times New Roman"/>
          <w:i/>
          <w:color w:val="000000"/>
          <w:sz w:val="24"/>
          <w:szCs w:val="24"/>
          <w:vertAlign w:val="subscript"/>
          <w:lang w:eastAsia="en-AU"/>
        </w:rPr>
        <w:t>e</w:t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t>(3)</w:t>
      </w:r>
      <w:r w:rsidR="00E817DE">
        <w:rPr>
          <w:rFonts w:ascii="Times New Roman" w:hAnsi="Times New Roman"/>
          <w:color w:val="000000"/>
          <w:sz w:val="24"/>
          <w:szCs w:val="24"/>
          <w:lang w:eastAsia="en-AU"/>
        </w:rPr>
        <w:t>.</w:t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="00BB7378">
        <w:rPr>
          <w:rFonts w:ascii="Times New Roman" w:hAnsi="Times New Roman"/>
          <w:b/>
          <w:color w:val="000000"/>
          <w:sz w:val="24"/>
          <w:szCs w:val="24"/>
          <w:lang w:eastAsia="en-AU"/>
        </w:rPr>
        <w:t>1A</w:t>
      </w:r>
    </w:p>
    <w:p w14:paraId="5602BEEF" w14:textId="77777777" w:rsidR="00C444B6" w:rsidRPr="00C444B6" w:rsidRDefault="00C444B6" w:rsidP="00C444B6">
      <w:pPr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</w:p>
    <w:p w14:paraId="314109BD" w14:textId="5BCE2D85" w:rsidR="00BB7378" w:rsidRDefault="00002057" w:rsidP="00BB7378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</w:t>
      </w:r>
      <w:r w:rsidR="00BB7378" w:rsidRPr="00941389">
        <w:rPr>
          <w:rFonts w:ascii="Times New Roman" w:hAnsi="Times New Roman" w:cs="Times New Roman"/>
          <w:b/>
          <w:sz w:val="24"/>
          <w:szCs w:val="24"/>
        </w:rPr>
        <w:t>.</w:t>
      </w:r>
      <w:r w:rsidR="00BB7378" w:rsidRPr="00941389">
        <w:rPr>
          <w:rFonts w:ascii="Times New Roman" w:hAnsi="Times New Roman" w:cs="Times New Roman"/>
          <w:sz w:val="24"/>
          <w:szCs w:val="24"/>
        </w:rPr>
        <w:tab/>
      </w:r>
      <w:r w:rsidR="00BB7378">
        <w:rPr>
          <w:rFonts w:ascii="Times New Roman" w:hAnsi="Times New Roman" w:cs="Times New Roman"/>
          <w:sz w:val="24"/>
          <w:szCs w:val="24"/>
        </w:rPr>
        <w:t xml:space="preserve">Let </w:t>
      </w:r>
      <w:r w:rsidR="00BB7378">
        <w:rPr>
          <w:rFonts w:ascii="Times New Roman" w:hAnsi="Times New Roman" w:cs="Times New Roman"/>
          <w:i/>
          <w:sz w:val="24"/>
          <w:szCs w:val="24"/>
        </w:rPr>
        <w:t>y</w:t>
      </w:r>
      <w:r w:rsidR="00BB7378">
        <w:rPr>
          <w:rFonts w:ascii="Times New Roman" w:hAnsi="Times New Roman" w:cs="Times New Roman"/>
          <w:sz w:val="24"/>
          <w:szCs w:val="24"/>
        </w:rPr>
        <w:t xml:space="preserve"> = </w:t>
      </w:r>
      <w:r w:rsidR="00BB7378" w:rsidRPr="00447F7A"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 w:rsidR="00BB7378"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="00BB7378" w:rsidRPr="00447F7A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x</w:t>
      </w:r>
      <w:r w:rsidR="00BB7378" w:rsidRP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3)</w:t>
      </w:r>
      <w:r w:rsidR="00BB7378" w:rsidRPr="00447F7A">
        <w:rPr>
          <w:rFonts w:ascii="Times New Roman" w:hAnsi="Times New Roman"/>
          <w:color w:val="000000"/>
          <w:sz w:val="24"/>
          <w:szCs w:val="24"/>
          <w:vertAlign w:val="superscript"/>
          <w:lang w:eastAsia="en-AU"/>
        </w:rPr>
        <w:t>2</w:t>
      </w:r>
      <w:r w:rsidR="00BB7378" w:rsidRP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4</w:t>
      </w:r>
    </w:p>
    <w:p w14:paraId="455C531D" w14:textId="735A3B27" w:rsidR="00BB7378" w:rsidRPr="00E817DE" w:rsidRDefault="00BB7378" w:rsidP="00BB7378">
      <w:pPr>
        <w:tabs>
          <w:tab w:val="left" w:pos="426"/>
          <w:tab w:val="right" w:pos="1046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 w:rsidRPr="00E817DE">
        <w:rPr>
          <w:rFonts w:ascii="Times New Roman" w:hAnsi="Times New Roman" w:cs="Times New Roman"/>
          <w:sz w:val="24"/>
          <w:szCs w:val="24"/>
        </w:rPr>
        <w:tab/>
        <w:t xml:space="preserve">Interchange </w:t>
      </w:r>
      <w:r w:rsidRPr="00E817DE">
        <w:rPr>
          <w:rFonts w:ascii="Times New Roman" w:hAnsi="Times New Roman" w:cs="Times New Roman"/>
          <w:i/>
          <w:sz w:val="24"/>
          <w:szCs w:val="24"/>
        </w:rPr>
        <w:t>x</w:t>
      </w:r>
      <w:r w:rsidRPr="00E817DE">
        <w:rPr>
          <w:rFonts w:ascii="Times New Roman" w:hAnsi="Times New Roman" w:cs="Times New Roman"/>
          <w:sz w:val="24"/>
          <w:szCs w:val="24"/>
        </w:rPr>
        <w:t xml:space="preserve"> and </w:t>
      </w:r>
      <w:r w:rsidRPr="00E817DE">
        <w:rPr>
          <w:rFonts w:ascii="Times New Roman" w:hAnsi="Times New Roman" w:cs="Times New Roman"/>
          <w:i/>
          <w:sz w:val="24"/>
          <w:szCs w:val="24"/>
        </w:rPr>
        <w:t>y</w:t>
      </w:r>
      <w:r w:rsidRPr="00E817DE">
        <w:rPr>
          <w:rFonts w:ascii="Times New Roman" w:hAnsi="Times New Roman" w:cs="Times New Roman"/>
          <w:sz w:val="24"/>
          <w:szCs w:val="24"/>
        </w:rPr>
        <w:t xml:space="preserve">: </w:t>
      </w:r>
      <w:r w:rsidRPr="00E817DE">
        <w:rPr>
          <w:rFonts w:ascii="Times New Roman" w:hAnsi="Times New Roman" w:cs="Times New Roman"/>
          <w:i/>
          <w:sz w:val="24"/>
          <w:szCs w:val="24"/>
        </w:rPr>
        <w:t>x</w:t>
      </w:r>
      <w:r w:rsidRPr="00E817DE">
        <w:rPr>
          <w:rFonts w:ascii="Times New Roman" w:hAnsi="Times New Roman" w:cs="Times New Roman"/>
          <w:sz w:val="24"/>
          <w:szCs w:val="24"/>
        </w:rPr>
        <w:t xml:space="preserve"> = </w:t>
      </w:r>
      <w:r w:rsidRPr="00E817DE"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 w:rsidRPr="00E817DE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Pr="00E817DE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y</w:t>
      </w:r>
      <w:r w:rsidRPr="00E817DE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3)</w:t>
      </w:r>
      <w:r w:rsidRPr="00E817DE">
        <w:rPr>
          <w:rFonts w:ascii="Times New Roman" w:hAnsi="Times New Roman"/>
          <w:color w:val="000000"/>
          <w:sz w:val="24"/>
          <w:szCs w:val="24"/>
          <w:vertAlign w:val="superscript"/>
          <w:lang w:eastAsia="en-AU"/>
        </w:rPr>
        <w:t>2</w:t>
      </w:r>
      <w:r w:rsidRPr="00E817DE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4</w:t>
      </w:r>
      <w:r w:rsidRPr="00E817DE"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Pr="00E817DE">
        <w:rPr>
          <w:rFonts w:ascii="Times New Roman" w:hAnsi="Times New Roman"/>
          <w:b/>
          <w:color w:val="000000"/>
          <w:sz w:val="24"/>
          <w:szCs w:val="24"/>
          <w:lang w:eastAsia="en-AU"/>
        </w:rPr>
        <w:t>1</w:t>
      </w:r>
      <w:r w:rsidR="004B0342">
        <w:rPr>
          <w:rFonts w:ascii="Times New Roman" w:hAnsi="Times New Roman"/>
          <w:b/>
          <w:color w:val="000000"/>
          <w:sz w:val="24"/>
          <w:szCs w:val="24"/>
          <w:lang w:eastAsia="en-AU"/>
        </w:rPr>
        <w:t>M</w:t>
      </w:r>
    </w:p>
    <w:p w14:paraId="097071F7" w14:textId="2A8F86DB" w:rsidR="00BB7378" w:rsidRPr="00E817DE" w:rsidRDefault="00BB7378" w:rsidP="00BB7378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E817DE">
        <w:rPr>
          <w:rFonts w:ascii="Times New Roman" w:hAnsi="Times New Roman" w:cs="Times New Roman"/>
          <w:sz w:val="24"/>
          <w:szCs w:val="24"/>
        </w:rPr>
        <w:tab/>
        <w:t xml:space="preserve">Make </w:t>
      </w:r>
      <w:r w:rsidRPr="00E817DE">
        <w:rPr>
          <w:rFonts w:ascii="Times New Roman" w:hAnsi="Times New Roman" w:cs="Times New Roman"/>
          <w:i/>
          <w:sz w:val="24"/>
          <w:szCs w:val="24"/>
        </w:rPr>
        <w:t>y</w:t>
      </w:r>
      <w:r w:rsidRPr="00E817DE">
        <w:rPr>
          <w:rFonts w:ascii="Times New Roman" w:hAnsi="Times New Roman" w:cs="Times New Roman"/>
          <w:sz w:val="24"/>
          <w:szCs w:val="24"/>
        </w:rPr>
        <w:t xml:space="preserve"> the subject.</w:t>
      </w:r>
    </w:p>
    <w:p w14:paraId="4E6C4492" w14:textId="39D83DFE" w:rsidR="00BB7378" w:rsidRPr="00E817DE" w:rsidRDefault="00BB7378" w:rsidP="00BB7378">
      <w:pPr>
        <w:tabs>
          <w:tab w:val="left" w:pos="42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 w:rsidRPr="00E817DE">
        <w:rPr>
          <w:rFonts w:ascii="Times New Roman" w:hAnsi="Times New Roman" w:cs="Times New Roman"/>
          <w:sz w:val="24"/>
          <w:szCs w:val="24"/>
        </w:rPr>
        <w:tab/>
      </w:r>
      <w:r w:rsidRPr="00E817DE">
        <w:rPr>
          <w:rFonts w:ascii="Times New Roman" w:hAnsi="Times New Roman" w:cs="Times New Roman"/>
          <w:i/>
          <w:sz w:val="24"/>
          <w:szCs w:val="24"/>
        </w:rPr>
        <w:t>x</w:t>
      </w:r>
      <w:r w:rsidRPr="00E817DE">
        <w:rPr>
          <w:rFonts w:ascii="Times New Roman" w:hAnsi="Times New Roman" w:cs="Times New Roman"/>
          <w:sz w:val="24"/>
          <w:szCs w:val="24"/>
        </w:rPr>
        <w:t xml:space="preserve"> + 4 = </w:t>
      </w:r>
      <w:r w:rsidRPr="00E817DE"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 w:rsidRPr="00E817DE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Pr="00E817DE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y</w:t>
      </w:r>
      <w:r w:rsidRPr="00E817DE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3)</w:t>
      </w:r>
      <w:r w:rsidRPr="00E817DE">
        <w:rPr>
          <w:rFonts w:ascii="Times New Roman" w:hAnsi="Times New Roman"/>
          <w:color w:val="000000"/>
          <w:sz w:val="24"/>
          <w:szCs w:val="24"/>
          <w:vertAlign w:val="superscript"/>
          <w:lang w:eastAsia="en-AU"/>
        </w:rPr>
        <w:t>2</w:t>
      </w:r>
      <w:r w:rsidRPr="00E817DE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… square root both sides of the equation</w:t>
      </w:r>
      <w:r w:rsidR="00E817DE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(only the positive square root is needed)</w:t>
      </w:r>
    </w:p>
    <w:p w14:paraId="012C72CF" w14:textId="53AEC7A8" w:rsidR="00BB7378" w:rsidRPr="00E817DE" w:rsidRDefault="00BB7378" w:rsidP="00BB7378">
      <w:pPr>
        <w:tabs>
          <w:tab w:val="left" w:pos="42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 w:rsidRPr="00E817DE"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Pr="00E817DE">
        <w:rPr>
          <w:rFonts w:ascii="Times New Roman" w:hAnsi="Times New Roman"/>
          <w:color w:val="000000"/>
          <w:position w:val="-6"/>
          <w:sz w:val="24"/>
          <w:szCs w:val="24"/>
          <w:lang w:eastAsia="en-AU"/>
        </w:rPr>
        <w:object w:dxaOrig="1480" w:dyaOrig="380" w14:anchorId="3BDCD258">
          <v:shape id="_x0000_i1106" type="#_x0000_t75" style="width:74.4pt;height:18.4pt" o:ole="">
            <v:imagedata r:id="rId176" o:title=""/>
          </v:shape>
          <o:OLEObject Type="Embed" ProgID="Equation.DSMT4" ShapeID="_x0000_i1106" DrawAspect="Content" ObjectID="_1429718816" r:id="rId177"/>
        </w:object>
      </w:r>
      <w:r w:rsidRPr="00E817DE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… add 3 to both sides of the equation</w:t>
      </w:r>
    </w:p>
    <w:p w14:paraId="2CB732D0" w14:textId="1B6D688D" w:rsidR="00BB7378" w:rsidRPr="00E817DE" w:rsidRDefault="00BB7378" w:rsidP="00BB7378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E817DE">
        <w:rPr>
          <w:rFonts w:ascii="Times New Roman" w:hAnsi="Times New Roman" w:cs="Times New Roman"/>
          <w:sz w:val="24"/>
          <w:szCs w:val="24"/>
        </w:rPr>
        <w:tab/>
      </w:r>
      <w:r w:rsidRPr="00E817DE">
        <w:rPr>
          <w:rFonts w:ascii="Times New Roman" w:hAnsi="Times New Roman" w:cs="Times New Roman"/>
          <w:position w:val="-6"/>
          <w:sz w:val="24"/>
          <w:szCs w:val="24"/>
        </w:rPr>
        <w:object w:dxaOrig="1460" w:dyaOrig="380" w14:anchorId="13DE040A">
          <v:shape id="_x0000_i1107" type="#_x0000_t75" style="width:72.8pt;height:18.4pt" o:ole="">
            <v:imagedata r:id="rId178" o:title=""/>
          </v:shape>
          <o:OLEObject Type="Embed" ProgID="Equation.DSMT4" ShapeID="_x0000_i1107" DrawAspect="Content" ObjectID="_1429718817" r:id="rId179"/>
        </w:object>
      </w:r>
      <w:r w:rsidRPr="00E817DE">
        <w:rPr>
          <w:rFonts w:ascii="Times New Roman" w:hAnsi="Times New Roman" w:cs="Times New Roman"/>
          <w:sz w:val="24"/>
          <w:szCs w:val="24"/>
        </w:rPr>
        <w:t xml:space="preserve"> … change from an exponential to a logarithm</w:t>
      </w:r>
    </w:p>
    <w:p w14:paraId="11844C3D" w14:textId="62FA301B" w:rsidR="00BB7378" w:rsidRPr="00E817DE" w:rsidRDefault="00BB7378" w:rsidP="00BB7378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817DE">
        <w:rPr>
          <w:rFonts w:ascii="Times New Roman" w:hAnsi="Times New Roman" w:cs="Times New Roman"/>
          <w:sz w:val="24"/>
          <w:szCs w:val="24"/>
        </w:rPr>
        <w:tab/>
      </w:r>
      <w:r w:rsidRPr="00E817DE">
        <w:rPr>
          <w:rFonts w:ascii="Times New Roman" w:hAnsi="Times New Roman" w:cs="Times New Roman"/>
          <w:position w:val="-12"/>
          <w:sz w:val="24"/>
          <w:szCs w:val="24"/>
        </w:rPr>
        <w:object w:dxaOrig="4660" w:dyaOrig="440" w14:anchorId="620B7709">
          <v:shape id="_x0000_i1108" type="#_x0000_t75" style="width:233.6pt;height:22.4pt" o:ole="">
            <v:imagedata r:id="rId180" o:title=""/>
          </v:shape>
          <o:OLEObject Type="Embed" ProgID="Equation.DSMT4" ShapeID="_x0000_i1108" DrawAspect="Content" ObjectID="_1429718818" r:id="rId181"/>
        </w:object>
      </w:r>
      <w:r w:rsidRPr="00E817DE">
        <w:rPr>
          <w:rFonts w:ascii="Times New Roman" w:hAnsi="Times New Roman" w:cs="Times New Roman"/>
          <w:sz w:val="24"/>
          <w:szCs w:val="24"/>
        </w:rPr>
        <w:t xml:space="preserve"> </w:t>
      </w:r>
      <w:r w:rsidRPr="00E817DE">
        <w:rPr>
          <w:rFonts w:ascii="Times New Roman" w:hAnsi="Times New Roman" w:cs="Times New Roman"/>
          <w:sz w:val="24"/>
          <w:szCs w:val="24"/>
        </w:rPr>
        <w:tab/>
      </w:r>
      <w:r w:rsidRPr="00E817DE">
        <w:rPr>
          <w:rFonts w:ascii="Times New Roman" w:hAnsi="Times New Roman" w:cs="Times New Roman"/>
          <w:b/>
          <w:sz w:val="24"/>
          <w:szCs w:val="24"/>
        </w:rPr>
        <w:t>1A</w:t>
      </w:r>
    </w:p>
    <w:p w14:paraId="43295A77" w14:textId="77777777" w:rsidR="00C444B6" w:rsidRPr="00E817DE" w:rsidRDefault="00C444B6" w:rsidP="00C444B6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E0B5977" w14:textId="33D4010C" w:rsidR="00BB7378" w:rsidRDefault="00002057" w:rsidP="00BB7378">
      <w:pPr>
        <w:tabs>
          <w:tab w:val="left" w:pos="426"/>
          <w:tab w:val="right" w:pos="10466"/>
        </w:tabs>
        <w:spacing w:after="0"/>
        <w:rPr>
          <w:rFonts w:ascii="Times New Roman" w:hAnsi="Times New Roman"/>
          <w:b/>
          <w:color w:val="000000"/>
          <w:sz w:val="24"/>
          <w:szCs w:val="24"/>
          <w:lang w:eastAsia="en-AU"/>
        </w:rPr>
      </w:pPr>
      <w:r>
        <w:rPr>
          <w:rFonts w:ascii="Times New Roman" w:hAnsi="Times New Roman" w:cs="Times New Roman"/>
          <w:b/>
          <w:sz w:val="24"/>
          <w:szCs w:val="24"/>
        </w:rPr>
        <w:t>e</w:t>
      </w:r>
      <w:r w:rsidR="00BB7378" w:rsidRPr="00941389">
        <w:rPr>
          <w:rFonts w:ascii="Times New Roman" w:hAnsi="Times New Roman" w:cs="Times New Roman"/>
          <w:b/>
          <w:sz w:val="24"/>
          <w:szCs w:val="24"/>
        </w:rPr>
        <w:t>.</w:t>
      </w:r>
      <w:r w:rsidR="00BB7378" w:rsidRPr="00941389">
        <w:rPr>
          <w:rFonts w:ascii="Times New Roman" w:hAnsi="Times New Roman" w:cs="Times New Roman"/>
          <w:sz w:val="24"/>
          <w:szCs w:val="24"/>
        </w:rPr>
        <w:tab/>
      </w:r>
      <w:r w:rsidR="00BB7378">
        <w:rPr>
          <w:rFonts w:ascii="Times New Roman" w:hAnsi="Times New Roman" w:cs="Times New Roman"/>
          <w:sz w:val="24"/>
          <w:szCs w:val="24"/>
        </w:rPr>
        <w:t xml:space="preserve">The domain of </w:t>
      </w:r>
      <w:r w:rsidR="00BB7378">
        <w:rPr>
          <w:rFonts w:ascii="Times New Roman" w:hAnsi="Times New Roman" w:cs="Times New Roman"/>
          <w:i/>
          <w:sz w:val="24"/>
          <w:szCs w:val="24"/>
        </w:rPr>
        <w:t>h</w:t>
      </w:r>
      <w:r w:rsidR="00BB7378">
        <w:rPr>
          <w:rFonts w:ascii="Times New Roman" w:hAnsi="Times New Roman" w:cs="Times New Roman"/>
          <w:sz w:val="24"/>
          <w:szCs w:val="24"/>
          <w:vertAlign w:val="superscript"/>
        </w:rPr>
        <w:sym w:font="Symbol" w:char="F02D"/>
      </w:r>
      <w:r w:rsidR="00BB737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B7378">
        <w:rPr>
          <w:rFonts w:ascii="Times New Roman" w:hAnsi="Times New Roman" w:cs="Times New Roman"/>
          <w:sz w:val="24"/>
          <w:szCs w:val="24"/>
        </w:rPr>
        <w:t>(</w:t>
      </w:r>
      <w:r w:rsidR="00BB7378">
        <w:rPr>
          <w:rFonts w:ascii="Times New Roman" w:hAnsi="Times New Roman" w:cs="Times New Roman"/>
          <w:i/>
          <w:sz w:val="24"/>
          <w:szCs w:val="24"/>
        </w:rPr>
        <w:t>x</w:t>
      </w:r>
      <w:r w:rsidR="00BB7378">
        <w:rPr>
          <w:rFonts w:ascii="Times New Roman" w:hAnsi="Times New Roman" w:cs="Times New Roman"/>
          <w:sz w:val="24"/>
          <w:szCs w:val="24"/>
        </w:rPr>
        <w:t>) is [</w:t>
      </w:r>
      <w:r w:rsidR="00BB7378">
        <w:rPr>
          <w:rFonts w:ascii="Times New Roman" w:hAnsi="Times New Roman" w:cs="Times New Roman"/>
          <w:sz w:val="24"/>
          <w:szCs w:val="24"/>
        </w:rPr>
        <w:sym w:font="Symbol" w:char="F02D"/>
      </w:r>
      <w:r w:rsidR="00BB7378">
        <w:rPr>
          <w:rFonts w:ascii="Times New Roman" w:hAnsi="Times New Roman" w:cs="Times New Roman"/>
          <w:sz w:val="24"/>
          <w:szCs w:val="24"/>
        </w:rPr>
        <w:t xml:space="preserve">4, </w:t>
      </w:r>
      <w:r w:rsidR="00BB7378">
        <w:rPr>
          <w:rFonts w:ascii="Times New Roman" w:hAnsi="Times New Roman" w:cs="Times New Roman"/>
          <w:sz w:val="24"/>
          <w:szCs w:val="24"/>
        </w:rPr>
        <w:sym w:font="Symbol" w:char="F0A5"/>
      </w:r>
      <w:r w:rsidR="00BB7378">
        <w:rPr>
          <w:rFonts w:ascii="Times New Roman" w:hAnsi="Times New Roman" w:cs="Times New Roman"/>
          <w:sz w:val="24"/>
          <w:szCs w:val="24"/>
        </w:rPr>
        <w:t xml:space="preserve">) and the range of </w:t>
      </w:r>
      <w:r w:rsidR="00BB7378">
        <w:rPr>
          <w:rFonts w:ascii="Times New Roman" w:hAnsi="Times New Roman" w:cs="Times New Roman"/>
          <w:i/>
          <w:sz w:val="24"/>
          <w:szCs w:val="24"/>
        </w:rPr>
        <w:t>h</w:t>
      </w:r>
      <w:r w:rsidR="00BB7378">
        <w:rPr>
          <w:rFonts w:ascii="Times New Roman" w:hAnsi="Times New Roman" w:cs="Times New Roman"/>
          <w:sz w:val="24"/>
          <w:szCs w:val="24"/>
          <w:vertAlign w:val="superscript"/>
        </w:rPr>
        <w:sym w:font="Symbol" w:char="F02D"/>
      </w:r>
      <w:r w:rsidR="00BB737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B7378">
        <w:rPr>
          <w:rFonts w:ascii="Times New Roman" w:hAnsi="Times New Roman" w:cs="Times New Roman"/>
          <w:sz w:val="24"/>
          <w:szCs w:val="24"/>
        </w:rPr>
        <w:t>(</w:t>
      </w:r>
      <w:r w:rsidR="00BB7378">
        <w:rPr>
          <w:rFonts w:ascii="Times New Roman" w:hAnsi="Times New Roman" w:cs="Times New Roman"/>
          <w:i/>
          <w:sz w:val="24"/>
          <w:szCs w:val="24"/>
        </w:rPr>
        <w:t>x</w:t>
      </w:r>
      <w:r w:rsidR="00BB7378">
        <w:rPr>
          <w:rFonts w:ascii="Times New Roman" w:hAnsi="Times New Roman" w:cs="Times New Roman"/>
          <w:sz w:val="24"/>
          <w:szCs w:val="24"/>
        </w:rPr>
        <w:t>) is [log</w:t>
      </w:r>
      <w:r w:rsidR="00BB7378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 w:rsidR="00BB7378">
        <w:rPr>
          <w:rFonts w:ascii="Times New Roman" w:hAnsi="Times New Roman" w:cs="Times New Roman"/>
          <w:sz w:val="24"/>
          <w:szCs w:val="24"/>
        </w:rPr>
        <w:t xml:space="preserve">(3), </w:t>
      </w:r>
      <w:r w:rsidR="00BB7378">
        <w:rPr>
          <w:rFonts w:ascii="Times New Roman" w:hAnsi="Times New Roman" w:cs="Times New Roman"/>
          <w:sz w:val="24"/>
          <w:szCs w:val="24"/>
        </w:rPr>
        <w:sym w:font="Symbol" w:char="F0A5"/>
      </w:r>
      <w:r w:rsidR="00BB7378">
        <w:rPr>
          <w:rFonts w:ascii="Times New Roman" w:hAnsi="Times New Roman" w:cs="Times New Roman"/>
          <w:sz w:val="24"/>
          <w:szCs w:val="24"/>
        </w:rPr>
        <w:t>)</w:t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="00BB7378">
        <w:rPr>
          <w:rFonts w:ascii="Times New Roman" w:hAnsi="Times New Roman"/>
          <w:b/>
          <w:color w:val="000000"/>
          <w:sz w:val="24"/>
          <w:szCs w:val="24"/>
          <w:lang w:eastAsia="en-AU"/>
        </w:rPr>
        <w:t>1A</w:t>
      </w:r>
    </w:p>
    <w:p w14:paraId="24804FFD" w14:textId="77777777" w:rsidR="00C444B6" w:rsidRDefault="00C444B6" w:rsidP="00C444B6">
      <w:pPr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</w:p>
    <w:p w14:paraId="037527B4" w14:textId="109B9472" w:rsidR="00BB7378" w:rsidRDefault="00002057" w:rsidP="00BB7378">
      <w:pPr>
        <w:tabs>
          <w:tab w:val="left" w:pos="426"/>
          <w:tab w:val="right" w:pos="1046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 w:cs="Times New Roman"/>
          <w:b/>
          <w:sz w:val="24"/>
          <w:szCs w:val="24"/>
        </w:rPr>
        <w:t>f</w:t>
      </w:r>
      <w:r w:rsidR="00BB7378" w:rsidRPr="00BB7378">
        <w:rPr>
          <w:rFonts w:ascii="Times New Roman" w:hAnsi="Times New Roman" w:cs="Times New Roman"/>
          <w:b/>
          <w:sz w:val="24"/>
          <w:szCs w:val="24"/>
        </w:rPr>
        <w:t>.</w:t>
      </w:r>
      <w:r w:rsidR="00BB7378" w:rsidRPr="00BB7378">
        <w:rPr>
          <w:rFonts w:ascii="Times New Roman" w:hAnsi="Times New Roman" w:cs="Times New Roman"/>
          <w:sz w:val="24"/>
          <w:szCs w:val="24"/>
        </w:rPr>
        <w:tab/>
      </w:r>
      <w:r w:rsidR="00BB7378" w:rsidRPr="00BB7378">
        <w:rPr>
          <w:rFonts w:ascii="Times New Roman" w:hAnsi="Times New Roman"/>
          <w:color w:val="000000"/>
          <w:sz w:val="24"/>
          <w:szCs w:val="24"/>
          <w:lang w:eastAsia="en-AU"/>
        </w:rPr>
        <w:t xml:space="preserve">The intercept between </w:t>
      </w:r>
      <w:r w:rsidR="00BB7378" w:rsidRPr="00BB7378">
        <w:rPr>
          <w:rFonts w:ascii="Times New Roman" w:hAnsi="Times New Roman"/>
          <w:i/>
          <w:color w:val="000000"/>
          <w:sz w:val="24"/>
          <w:szCs w:val="24"/>
          <w:lang w:eastAsia="en-AU"/>
        </w:rPr>
        <w:t>h</w:t>
      </w:r>
      <w:r w:rsidR="00BB7378" w:rsidRPr="00BB7378"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 w:rsidR="00BB7378" w:rsidRPr="00BB7378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="00BB7378" w:rsidRPr="00BB7378">
        <w:rPr>
          <w:rFonts w:ascii="Times New Roman" w:hAnsi="Times New Roman"/>
          <w:color w:val="000000"/>
          <w:sz w:val="24"/>
          <w:szCs w:val="24"/>
          <w:lang w:eastAsia="en-AU"/>
        </w:rPr>
        <w:t xml:space="preserve">) and </w:t>
      </w:r>
      <w:r w:rsidR="00BB7378" w:rsidRPr="00BB7378">
        <w:rPr>
          <w:rFonts w:ascii="Times New Roman" w:hAnsi="Times New Roman"/>
          <w:i/>
          <w:color w:val="000000"/>
          <w:sz w:val="24"/>
          <w:szCs w:val="24"/>
          <w:lang w:eastAsia="en-AU"/>
        </w:rPr>
        <w:t>h</w:t>
      </w:r>
      <w:r w:rsidR="00BB7378" w:rsidRPr="00BB7378">
        <w:rPr>
          <w:rFonts w:ascii="Times New Roman" w:hAnsi="Times New Roman"/>
          <w:color w:val="000000"/>
          <w:sz w:val="24"/>
          <w:szCs w:val="24"/>
          <w:vertAlign w:val="superscript"/>
          <w:lang w:eastAsia="en-AU"/>
        </w:rPr>
        <w:sym w:font="Symbol" w:char="F02D"/>
      </w:r>
      <w:r w:rsidR="00BB7378" w:rsidRPr="00BB7378">
        <w:rPr>
          <w:rFonts w:ascii="Times New Roman" w:hAnsi="Times New Roman"/>
          <w:color w:val="000000"/>
          <w:sz w:val="24"/>
          <w:szCs w:val="24"/>
          <w:vertAlign w:val="superscript"/>
          <w:lang w:eastAsia="en-AU"/>
        </w:rPr>
        <w:t>1</w:t>
      </w:r>
      <w:r w:rsidR="00BB7378" w:rsidRPr="00BB7378"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 w:rsidR="00BB7378" w:rsidRPr="00BB7378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="00BB7378" w:rsidRPr="00BB7378">
        <w:rPr>
          <w:rFonts w:ascii="Times New Roman" w:hAnsi="Times New Roman"/>
          <w:color w:val="000000"/>
          <w:sz w:val="24"/>
          <w:szCs w:val="24"/>
          <w:lang w:eastAsia="en-AU"/>
        </w:rPr>
        <w:t>)</w:t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occurs when </w:t>
      </w:r>
      <w:r w:rsidR="00BB7378" w:rsidRPr="00BB7378">
        <w:rPr>
          <w:rFonts w:ascii="Times New Roman" w:hAnsi="Times New Roman"/>
          <w:i/>
          <w:color w:val="000000"/>
          <w:sz w:val="24"/>
          <w:szCs w:val="24"/>
          <w:lang w:eastAsia="en-AU"/>
        </w:rPr>
        <w:t>h</w:t>
      </w:r>
      <w:r w:rsidR="00BB7378" w:rsidRPr="00BB7378"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 w:rsidR="00BB7378" w:rsidRPr="00BB7378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="00BB7378" w:rsidRPr="00BB7378">
        <w:rPr>
          <w:rFonts w:ascii="Times New Roman" w:hAnsi="Times New Roman"/>
          <w:color w:val="000000"/>
          <w:sz w:val="24"/>
          <w:szCs w:val="24"/>
          <w:lang w:eastAsia="en-AU"/>
        </w:rPr>
        <w:t>)</w:t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</w:t>
      </w:r>
      <w:r w:rsidR="00BB7378" w:rsidRPr="00BB7378">
        <w:rPr>
          <w:rFonts w:ascii="Times New Roman" w:hAnsi="Times New Roman"/>
          <w:i/>
          <w:color w:val="000000"/>
          <w:sz w:val="24"/>
          <w:szCs w:val="24"/>
          <w:lang w:eastAsia="en-AU"/>
        </w:rPr>
        <w:t>h</w:t>
      </w:r>
      <w:r w:rsidR="00BB7378" w:rsidRPr="00BB7378">
        <w:rPr>
          <w:rFonts w:ascii="Times New Roman" w:hAnsi="Times New Roman"/>
          <w:color w:val="000000"/>
          <w:sz w:val="24"/>
          <w:szCs w:val="24"/>
          <w:vertAlign w:val="superscript"/>
          <w:lang w:eastAsia="en-AU"/>
        </w:rPr>
        <w:sym w:font="Symbol" w:char="F02D"/>
      </w:r>
      <w:r w:rsidR="00BB7378" w:rsidRPr="00BB7378">
        <w:rPr>
          <w:rFonts w:ascii="Times New Roman" w:hAnsi="Times New Roman"/>
          <w:color w:val="000000"/>
          <w:sz w:val="24"/>
          <w:szCs w:val="24"/>
          <w:vertAlign w:val="superscript"/>
          <w:lang w:eastAsia="en-AU"/>
        </w:rPr>
        <w:t>1</w:t>
      </w:r>
      <w:r w:rsidR="00BB7378" w:rsidRPr="00BB7378"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 w:rsidR="00BB7378" w:rsidRPr="00BB7378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="00BB7378" w:rsidRPr="00BB7378">
        <w:rPr>
          <w:rFonts w:ascii="Times New Roman" w:hAnsi="Times New Roman"/>
          <w:color w:val="000000"/>
          <w:sz w:val="24"/>
          <w:szCs w:val="24"/>
          <w:lang w:eastAsia="en-AU"/>
        </w:rPr>
        <w:t>)</w:t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</w:t>
      </w:r>
      <w:r w:rsidR="00BB7378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t>.</w:t>
      </w:r>
    </w:p>
    <w:p w14:paraId="25B41D9F" w14:textId="77777777" w:rsidR="00B2681E" w:rsidRDefault="00BB7378" w:rsidP="00BB7378">
      <w:pPr>
        <w:tabs>
          <w:tab w:val="left" w:pos="42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</w:p>
    <w:p w14:paraId="56BE5F39" w14:textId="1AE25E34" w:rsidR="00BB7378" w:rsidRDefault="00B2681E" w:rsidP="00BB7378">
      <w:pPr>
        <w:tabs>
          <w:tab w:val="left" w:pos="42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t>Using available CAS technology, solve(</w:t>
      </w:r>
      <w:r w:rsidR="00BB7378" w:rsidRPr="00447F7A">
        <w:rPr>
          <w:rFonts w:ascii="Times New Roman" w:hAnsi="Times New Roman"/>
          <w:color w:val="000000"/>
          <w:sz w:val="24"/>
          <w:szCs w:val="24"/>
          <w:lang w:eastAsia="en-AU"/>
        </w:rPr>
        <w:t>(</w:t>
      </w:r>
      <w:r w:rsidR="00BB7378" w:rsidRPr="00447F7A">
        <w:rPr>
          <w:rFonts w:ascii="Times New Roman" w:hAnsi="Times New Roman"/>
          <w:i/>
          <w:color w:val="000000"/>
          <w:sz w:val="24"/>
          <w:szCs w:val="24"/>
          <w:lang w:eastAsia="en-AU"/>
        </w:rPr>
        <w:t>e</w:t>
      </w:r>
      <w:r w:rsidR="00BB7378" w:rsidRPr="00447F7A">
        <w:rPr>
          <w:rFonts w:ascii="Times New Roman" w:hAnsi="Times New Roman"/>
          <w:i/>
          <w:color w:val="000000"/>
          <w:sz w:val="24"/>
          <w:szCs w:val="24"/>
          <w:vertAlign w:val="superscript"/>
          <w:lang w:eastAsia="en-AU"/>
        </w:rPr>
        <w:t>x</w:t>
      </w:r>
      <w:r w:rsidR="00BB7378" w:rsidRP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3)</w:t>
      </w:r>
      <w:r w:rsidR="00BB7378" w:rsidRPr="00447F7A">
        <w:rPr>
          <w:rFonts w:ascii="Times New Roman" w:hAnsi="Times New Roman"/>
          <w:color w:val="000000"/>
          <w:sz w:val="24"/>
          <w:szCs w:val="24"/>
          <w:vertAlign w:val="superscript"/>
          <w:lang w:eastAsia="en-AU"/>
        </w:rPr>
        <w:t>2</w:t>
      </w:r>
      <w:r w:rsidR="00BB7378" w:rsidRPr="00447F7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4</w:t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= </w:t>
      </w:r>
      <w:r w:rsidR="00BB7378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t>)|1&lt;</w:t>
      </w:r>
      <w:r w:rsidR="00BB7378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t xml:space="preserve">&lt;2 </w:t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DE"/>
      </w:r>
      <w:r w:rsidR="00BB7378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(1.68, 1.68).</w:t>
      </w:r>
    </w:p>
    <w:p w14:paraId="3654EAF5" w14:textId="77777777" w:rsidR="00630386" w:rsidRPr="00BB7378" w:rsidRDefault="00630386" w:rsidP="00BB7378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22F55F79" w14:textId="3903FBED" w:rsidR="00BB7378" w:rsidRDefault="00BB7378" w:rsidP="00BB7378">
      <w:pPr>
        <w:tabs>
          <w:tab w:val="left" w:pos="426"/>
          <w:tab w:val="right" w:pos="1046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703326DF" wp14:editId="5FA34240">
            <wp:extent cx="3334152" cy="251733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11-01 at 12.52.21 AM.png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4152" cy="2517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>
        <w:rPr>
          <w:rFonts w:ascii="Times New Roman" w:hAnsi="Times New Roman"/>
          <w:b/>
          <w:color w:val="000000"/>
          <w:sz w:val="24"/>
          <w:szCs w:val="24"/>
          <w:lang w:eastAsia="en-AU"/>
        </w:rPr>
        <w:t>2A</w:t>
      </w:r>
    </w:p>
    <w:p w14:paraId="4263C2B9" w14:textId="77777777" w:rsidR="00C444B6" w:rsidRDefault="00C444B6" w:rsidP="00BB7378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2E535A13" w14:textId="366E9A5D" w:rsidR="001B50BF" w:rsidRPr="00BB2F8F" w:rsidRDefault="001B50BF" w:rsidP="001B50B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6</w:t>
      </w:r>
      <w:r>
        <w:rPr>
          <w:rFonts w:ascii="Times New Roman" w:hAnsi="Times New Roman" w:cs="Times New Roman"/>
          <w:sz w:val="24"/>
          <w:szCs w:val="24"/>
        </w:rPr>
        <w:t xml:space="preserve"> (11 marks)</w:t>
      </w:r>
    </w:p>
    <w:p w14:paraId="686FF217" w14:textId="37D0CB99" w:rsidR="007A5A64" w:rsidRDefault="007A5A64" w:rsidP="007A5A64">
      <w:pPr>
        <w:tabs>
          <w:tab w:val="left" w:pos="426"/>
          <w:tab w:val="right" w:pos="10466"/>
        </w:tabs>
        <w:spacing w:after="0"/>
        <w:rPr>
          <w:rFonts w:ascii="Times New Roman" w:hAnsi="Times New Roman"/>
          <w:b/>
          <w:color w:val="000000"/>
          <w:sz w:val="24"/>
          <w:szCs w:val="24"/>
          <w:lang w:eastAsia="en-AU"/>
        </w:rPr>
      </w:pPr>
      <w:r w:rsidRPr="00941389">
        <w:rPr>
          <w:rFonts w:ascii="Times New Roman" w:hAnsi="Times New Roman" w:cs="Times New Roman"/>
          <w:b/>
          <w:sz w:val="24"/>
          <w:szCs w:val="24"/>
        </w:rPr>
        <w:t>a.</w:t>
      </w:r>
      <w:r w:rsidRPr="0094138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Horizontal translation of </w:t>
      </w:r>
      <w:r w:rsidRPr="007A5A64">
        <w:rPr>
          <w:rFonts w:ascii="Times New Roman" w:hAnsi="Times New Roman"/>
          <w:color w:val="000000"/>
          <w:position w:val="-22"/>
          <w:sz w:val="24"/>
          <w:szCs w:val="24"/>
          <w:lang w:eastAsia="en-AU"/>
        </w:rPr>
        <w:object w:dxaOrig="260" w:dyaOrig="640" w14:anchorId="6AB5BBDB">
          <v:shape id="_x0000_i1109" type="#_x0000_t75" style="width:12.8pt;height:32.8pt" o:ole="">
            <v:imagedata r:id="rId183" o:title=""/>
          </v:shape>
          <o:OLEObject Type="Embed" ProgID="Equation.DSMT4" ShapeID="_x0000_i1109" DrawAspect="Content" ObjectID="_1429718819" r:id="rId184"/>
        </w:objec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units right.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>
        <w:rPr>
          <w:rFonts w:ascii="Times New Roman" w:hAnsi="Times New Roman"/>
          <w:b/>
          <w:color w:val="000000"/>
          <w:sz w:val="24"/>
          <w:szCs w:val="24"/>
          <w:lang w:eastAsia="en-AU"/>
        </w:rPr>
        <w:t>1A</w:t>
      </w:r>
    </w:p>
    <w:p w14:paraId="7944BD50" w14:textId="77777777" w:rsidR="00B2681E" w:rsidRPr="00B2681E" w:rsidRDefault="00B2681E" w:rsidP="00B2681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B707B82" w14:textId="053F051E" w:rsidR="007A5A64" w:rsidRDefault="007A5A64" w:rsidP="007A5A64">
      <w:pPr>
        <w:tabs>
          <w:tab w:val="left" w:pos="426"/>
          <w:tab w:val="right" w:pos="10466"/>
        </w:tabs>
        <w:spacing w:after="0"/>
        <w:rPr>
          <w:rFonts w:ascii="Times New Roman" w:hAnsi="Times New Roman"/>
          <w:b/>
          <w:color w:val="000000"/>
          <w:sz w:val="24"/>
          <w:szCs w:val="24"/>
          <w:lang w:eastAsia="en-AU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941389">
        <w:rPr>
          <w:rFonts w:ascii="Times New Roman" w:hAnsi="Times New Roman" w:cs="Times New Roman"/>
          <w:b/>
          <w:sz w:val="24"/>
          <w:szCs w:val="24"/>
        </w:rPr>
        <w:t>.</w:t>
      </w:r>
      <w:r w:rsidRPr="0094138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ilation of factor </w:t>
      </w:r>
      <w:r w:rsidRPr="007A5A64">
        <w:rPr>
          <w:rFonts w:ascii="Times New Roman" w:hAnsi="Times New Roman" w:cs="Times New Roman"/>
          <w:position w:val="-22"/>
          <w:sz w:val="24"/>
          <w:szCs w:val="24"/>
        </w:rPr>
        <w:object w:dxaOrig="240" w:dyaOrig="640" w14:anchorId="1188D40C">
          <v:shape id="_x0000_i1110" type="#_x0000_t75" style="width:12pt;height:32.8pt" o:ole="">
            <v:imagedata r:id="rId185" o:title=""/>
          </v:shape>
          <o:OLEObject Type="Embed" ProgID="Equation.DSMT4" ShapeID="_x0000_i1110" DrawAspect="Content" ObjectID="_1429718820" r:id="rId186"/>
        </w:object>
      </w:r>
      <w:r>
        <w:rPr>
          <w:rFonts w:ascii="Times New Roman" w:hAnsi="Times New Roman" w:cs="Times New Roman"/>
          <w:sz w:val="24"/>
          <w:szCs w:val="24"/>
        </w:rPr>
        <w:t xml:space="preserve"> from the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axis and 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vertical translation of </w:t>
      </w:r>
      <w:r w:rsidRPr="007A5A64">
        <w:rPr>
          <w:rFonts w:ascii="Times New Roman" w:hAnsi="Times New Roman"/>
          <w:color w:val="000000"/>
          <w:position w:val="-22"/>
          <w:sz w:val="24"/>
          <w:szCs w:val="24"/>
          <w:lang w:eastAsia="en-AU"/>
        </w:rPr>
        <w:object w:dxaOrig="420" w:dyaOrig="680" w14:anchorId="576684D2">
          <v:shape id="_x0000_i1111" type="#_x0000_t75" style="width:20.8pt;height:33.6pt" o:ole="">
            <v:imagedata r:id="rId187" o:title=""/>
          </v:shape>
          <o:OLEObject Type="Embed" ProgID="Equation.DSMT4" ShapeID="_x0000_i1111" DrawAspect="Content" ObjectID="_1429718821" r:id="rId188"/>
        </w:objec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units up.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>
        <w:rPr>
          <w:rFonts w:ascii="Times New Roman" w:hAnsi="Times New Roman"/>
          <w:b/>
          <w:color w:val="000000"/>
          <w:sz w:val="24"/>
          <w:szCs w:val="24"/>
          <w:lang w:eastAsia="en-AU"/>
        </w:rPr>
        <w:t>1A</w:t>
      </w:r>
    </w:p>
    <w:p w14:paraId="5D1FB0C1" w14:textId="77777777" w:rsidR="00B2681E" w:rsidRPr="00B2681E" w:rsidRDefault="00B2681E" w:rsidP="00B2681E">
      <w:pPr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</w:p>
    <w:p w14:paraId="702B84A2" w14:textId="56D50897" w:rsidR="007A5A64" w:rsidRDefault="007A5A64" w:rsidP="007A5A64">
      <w:pPr>
        <w:tabs>
          <w:tab w:val="left" w:pos="426"/>
          <w:tab w:val="right" w:pos="10466"/>
        </w:tabs>
        <w:spacing w:after="0"/>
        <w:rPr>
          <w:rFonts w:ascii="Times New Roman" w:hAnsi="Times New Roman"/>
          <w:b/>
          <w:color w:val="000000"/>
          <w:sz w:val="24"/>
          <w:szCs w:val="24"/>
          <w:lang w:eastAsia="en-AU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 w:rsidRPr="00941389">
        <w:rPr>
          <w:rFonts w:ascii="Times New Roman" w:hAnsi="Times New Roman" w:cs="Times New Roman"/>
          <w:b/>
          <w:sz w:val="24"/>
          <w:szCs w:val="24"/>
        </w:rPr>
        <w:t>.</w:t>
      </w:r>
      <w:r w:rsidRPr="0094138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The two functions have the same period, 2</w:t>
      </w:r>
      <w:r w:rsidRPr="007A5A64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>.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>
        <w:rPr>
          <w:rFonts w:ascii="Times New Roman" w:hAnsi="Times New Roman"/>
          <w:b/>
          <w:color w:val="000000"/>
          <w:sz w:val="24"/>
          <w:szCs w:val="24"/>
          <w:lang w:eastAsia="en-AU"/>
        </w:rPr>
        <w:t>1A</w:t>
      </w:r>
    </w:p>
    <w:p w14:paraId="45B777AD" w14:textId="0F577D70" w:rsidR="007A5A64" w:rsidRDefault="007A5A64" w:rsidP="007A5A64">
      <w:pPr>
        <w:tabs>
          <w:tab w:val="left" w:pos="426"/>
          <w:tab w:val="right" w:pos="10466"/>
        </w:tabs>
        <w:spacing w:after="0"/>
        <w:rPr>
          <w:rFonts w:ascii="Times New Roman" w:hAnsi="Times New Roman"/>
          <w:b/>
          <w:color w:val="000000"/>
          <w:sz w:val="24"/>
          <w:szCs w:val="24"/>
          <w:lang w:eastAsia="en-AU"/>
        </w:rPr>
      </w:pPr>
      <w:r w:rsidRPr="007A5A64">
        <w:rPr>
          <w:rFonts w:ascii="Times New Roman" w:hAnsi="Times New Roman"/>
          <w:color w:val="000000"/>
          <w:sz w:val="24"/>
          <w:szCs w:val="24"/>
          <w:lang w:eastAsia="en-AU"/>
        </w:rPr>
        <w:tab/>
        <w:t xml:space="preserve">The amplitude of </w:t>
      </w:r>
      <w:r w:rsidRPr="007A5A64">
        <w:rPr>
          <w:rFonts w:ascii="Times New Roman" w:hAnsi="Times New Roman"/>
          <w:i/>
          <w:color w:val="000000"/>
          <w:sz w:val="24"/>
          <w:szCs w:val="24"/>
          <w:lang w:eastAsia="en-AU"/>
        </w:rPr>
        <w:t>f</w:t>
      </w:r>
      <w:r w:rsidRPr="007A5A64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(</w:t>
      </w:r>
      <w:r w:rsidRPr="007A5A64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Pr="007A5A64">
        <w:rPr>
          <w:rFonts w:ascii="Times New Roman" w:hAnsi="Times New Roman"/>
          <w:color w:val="000000"/>
          <w:sz w:val="24"/>
          <w:szCs w:val="24"/>
          <w:lang w:eastAsia="en-AU"/>
        </w:rPr>
        <w:t xml:space="preserve">) is 1 and the amplitude of </w:t>
      </w:r>
      <w:r w:rsidRPr="007A5A64">
        <w:rPr>
          <w:rFonts w:ascii="Times New Roman" w:hAnsi="Times New Roman"/>
          <w:i/>
          <w:color w:val="000000"/>
          <w:sz w:val="24"/>
          <w:szCs w:val="24"/>
          <w:lang w:eastAsia="en-AU"/>
        </w:rPr>
        <w:t>g</w:t>
      </w:r>
      <w:r w:rsidRPr="007A5A64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(</w:t>
      </w:r>
      <w:r w:rsidRPr="007A5A64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Pr="007A5A64">
        <w:rPr>
          <w:rFonts w:ascii="Times New Roman" w:hAnsi="Times New Roman"/>
          <w:color w:val="000000"/>
          <w:sz w:val="24"/>
          <w:szCs w:val="24"/>
          <w:lang w:eastAsia="en-AU"/>
        </w:rPr>
        <w:t xml:space="preserve">) is </w:t>
      </w:r>
      <w:r w:rsidRPr="007A5A64">
        <w:rPr>
          <w:rFonts w:ascii="Times New Roman" w:hAnsi="Times New Roman"/>
          <w:color w:val="000000"/>
          <w:position w:val="-22"/>
          <w:sz w:val="24"/>
          <w:szCs w:val="24"/>
          <w:lang w:eastAsia="en-AU"/>
        </w:rPr>
        <w:object w:dxaOrig="240" w:dyaOrig="640" w14:anchorId="4D79383E">
          <v:shape id="_x0000_i1112" type="#_x0000_t75" style="width:12pt;height:32.8pt" o:ole="">
            <v:imagedata r:id="rId189" o:title=""/>
          </v:shape>
          <o:OLEObject Type="Embed" ProgID="Equation.DSMT4" ShapeID="_x0000_i1112" DrawAspect="Content" ObjectID="_1429718822" r:id="rId190"/>
        </w:object>
      </w:r>
      <w:r w:rsidRPr="007A5A64">
        <w:rPr>
          <w:rFonts w:ascii="Times New Roman" w:hAnsi="Times New Roman"/>
          <w:color w:val="000000"/>
          <w:sz w:val="24"/>
          <w:szCs w:val="24"/>
          <w:lang w:eastAsia="en-AU"/>
        </w:rPr>
        <w:t>.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Pr="007A5A64">
        <w:rPr>
          <w:rFonts w:ascii="Times New Roman" w:hAnsi="Times New Roman"/>
          <w:b/>
          <w:color w:val="000000"/>
          <w:sz w:val="24"/>
          <w:szCs w:val="24"/>
          <w:lang w:eastAsia="en-AU"/>
        </w:rPr>
        <w:t>1A</w:t>
      </w:r>
    </w:p>
    <w:p w14:paraId="4402B254" w14:textId="77777777" w:rsidR="007A5A64" w:rsidRPr="007A5A64" w:rsidRDefault="007A5A64" w:rsidP="00B2681E">
      <w:pPr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</w:p>
    <w:p w14:paraId="3DCD0A99" w14:textId="46A71E10" w:rsidR="001B50BF" w:rsidRDefault="00C60CDB" w:rsidP="007A5A64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</w:t>
      </w:r>
      <w:r w:rsidR="001B50BF" w:rsidRPr="00941389">
        <w:rPr>
          <w:rFonts w:ascii="Times New Roman" w:hAnsi="Times New Roman" w:cs="Times New Roman"/>
          <w:b/>
          <w:sz w:val="24"/>
          <w:szCs w:val="24"/>
        </w:rPr>
        <w:t>.</w:t>
      </w:r>
      <w:r w:rsidR="001B50BF" w:rsidRPr="00941389">
        <w:rPr>
          <w:rFonts w:ascii="Times New Roman" w:hAnsi="Times New Roman" w:cs="Times New Roman"/>
          <w:sz w:val="24"/>
          <w:szCs w:val="24"/>
        </w:rPr>
        <w:tab/>
      </w:r>
      <w:r w:rsidR="001B50BF">
        <w:rPr>
          <w:rFonts w:ascii="Times New Roman" w:hAnsi="Times New Roman" w:cs="Times New Roman"/>
          <w:sz w:val="24"/>
          <w:szCs w:val="24"/>
        </w:rPr>
        <w:t xml:space="preserve">The </w:t>
      </w:r>
      <w:r w:rsidR="001B50BF">
        <w:rPr>
          <w:rFonts w:ascii="Times New Roman" w:hAnsi="Times New Roman" w:cs="Times New Roman"/>
          <w:i/>
          <w:sz w:val="24"/>
          <w:szCs w:val="24"/>
        </w:rPr>
        <w:t>y</w:t>
      </w:r>
      <w:r w:rsidR="001B50BF">
        <w:rPr>
          <w:rFonts w:ascii="Times New Roman" w:hAnsi="Times New Roman" w:cs="Times New Roman"/>
          <w:sz w:val="24"/>
          <w:szCs w:val="24"/>
        </w:rPr>
        <w:t xml:space="preserve"> – coordinate of point </w:t>
      </w:r>
      <w:r w:rsidR="001B50BF">
        <w:rPr>
          <w:rFonts w:ascii="Times New Roman" w:hAnsi="Times New Roman" w:cs="Times New Roman"/>
          <w:i/>
          <w:sz w:val="24"/>
          <w:szCs w:val="24"/>
        </w:rPr>
        <w:t>A</w:t>
      </w:r>
      <w:r w:rsidR="001B50BF">
        <w:rPr>
          <w:rFonts w:ascii="Times New Roman" w:hAnsi="Times New Roman" w:cs="Times New Roman"/>
          <w:sz w:val="24"/>
          <w:szCs w:val="24"/>
        </w:rPr>
        <w:t xml:space="preserve"> is 0.</w:t>
      </w:r>
    </w:p>
    <w:p w14:paraId="4EB3674A" w14:textId="11E8821C" w:rsidR="001B50BF" w:rsidRPr="00C60CDB" w:rsidRDefault="001B50BF" w:rsidP="00C60CDB">
      <w:pPr>
        <w:tabs>
          <w:tab w:val="left" w:pos="42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  <w:t xml:space="preserve">The 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y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– coordinate of point 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is </w:t>
      </w:r>
      <w:r w:rsidRPr="001B50BF">
        <w:rPr>
          <w:rFonts w:ascii="Times New Roman" w:hAnsi="Times New Roman"/>
          <w:color w:val="000000"/>
          <w:position w:val="-30"/>
          <w:sz w:val="24"/>
          <w:szCs w:val="24"/>
          <w:lang w:eastAsia="en-AU"/>
        </w:rPr>
        <w:object w:dxaOrig="800" w:dyaOrig="740" w14:anchorId="561F0B12">
          <v:shape id="_x0000_i1113" type="#_x0000_t75" style="width:39.2pt;height:36.8pt" o:ole="">
            <v:imagedata r:id="rId191" o:title=""/>
          </v:shape>
          <o:OLEObject Type="Embed" ProgID="Equation.DSMT4" ShapeID="_x0000_i1113" DrawAspect="Content" ObjectID="_1429718823" r:id="rId192"/>
        </w:objec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>.</w:t>
      </w:r>
    </w:p>
    <w:p w14:paraId="1C561AEB" w14:textId="72FDEBFA" w:rsidR="001B50BF" w:rsidRDefault="001B50BF" w:rsidP="00137868">
      <w:pPr>
        <w:tabs>
          <w:tab w:val="left" w:pos="42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B50BF">
        <w:rPr>
          <w:rFonts w:ascii="Times New Roman" w:hAnsi="Times New Roman" w:cs="Times New Roman"/>
          <w:position w:val="-98"/>
          <w:sz w:val="24"/>
          <w:szCs w:val="24"/>
        </w:rPr>
        <w:object w:dxaOrig="2320" w:dyaOrig="2140" w14:anchorId="313E5FF6">
          <v:shape id="_x0000_i1114" type="#_x0000_t75" style="width:116pt;height:107.2pt" o:ole="">
            <v:imagedata r:id="rId193" o:title=""/>
          </v:shape>
          <o:OLEObject Type="Embed" ProgID="Equation.DSMT4" ShapeID="_x0000_i1114" DrawAspect="Content" ObjectID="_1429718824" r:id="rId19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6F5C79F" w14:textId="3C5DD608" w:rsidR="001B50BF" w:rsidRDefault="001B50BF" w:rsidP="001B50BF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B50BF">
        <w:rPr>
          <w:rFonts w:ascii="Times New Roman" w:hAnsi="Times New Roman" w:cs="Times New Roman"/>
          <w:position w:val="-70"/>
          <w:sz w:val="24"/>
          <w:szCs w:val="24"/>
        </w:rPr>
        <w:object w:dxaOrig="1720" w:dyaOrig="1520" w14:anchorId="5F366ED6">
          <v:shape id="_x0000_i1115" type="#_x0000_t75" style="width:85.6pt;height:75.2pt" o:ole="">
            <v:imagedata r:id="rId195" o:title=""/>
          </v:shape>
          <o:OLEObject Type="Embed" ProgID="Equation.DSMT4" ShapeID="_x0000_i1115" DrawAspect="Content" ObjectID="_1429718825" r:id="rId19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1B50BF">
        <w:rPr>
          <w:rFonts w:ascii="Times New Roman" w:hAnsi="Times New Roman" w:cs="Times New Roman"/>
          <w:b/>
          <w:sz w:val="24"/>
          <w:szCs w:val="24"/>
        </w:rPr>
        <w:t>1A</w:t>
      </w:r>
    </w:p>
    <w:p w14:paraId="36884BB2" w14:textId="77777777" w:rsidR="00B2681E" w:rsidRPr="00B2681E" w:rsidRDefault="00B2681E" w:rsidP="00B2681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7013244" w14:textId="5E833175" w:rsidR="006268AA" w:rsidRDefault="006268AA" w:rsidP="006268AA">
      <w:pPr>
        <w:tabs>
          <w:tab w:val="left" w:pos="426"/>
        </w:tabs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  <w:r w:rsidRPr="006268AA">
        <w:rPr>
          <w:rFonts w:ascii="Times New Roman" w:hAnsi="Times New Roman" w:cs="Times New Roman"/>
          <w:b/>
          <w:sz w:val="24"/>
          <w:szCs w:val="24"/>
        </w:rPr>
        <w:t>e.</w:t>
      </w:r>
      <w:r w:rsidRPr="006268A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At the points of intersection, </w:t>
      </w:r>
      <w:r w:rsidRPr="006268AA">
        <w:rPr>
          <w:rFonts w:ascii="Times New Roman" w:hAnsi="Times New Roman"/>
          <w:i/>
          <w:color w:val="000000"/>
          <w:sz w:val="24"/>
          <w:szCs w:val="24"/>
          <w:lang w:eastAsia="en-AU"/>
        </w:rPr>
        <w:t>f</w:t>
      </w:r>
      <w:r w:rsidRPr="006268A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(</w:t>
      </w:r>
      <w:r w:rsidRPr="006268AA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Pr="006268A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) = </w:t>
      </w:r>
      <w:r w:rsidRPr="006268AA">
        <w:rPr>
          <w:rFonts w:ascii="Times New Roman" w:hAnsi="Times New Roman"/>
          <w:i/>
          <w:color w:val="000000"/>
          <w:sz w:val="24"/>
          <w:szCs w:val="24"/>
          <w:lang w:eastAsia="en-AU"/>
        </w:rPr>
        <w:t>g</w:t>
      </w:r>
      <w:r w:rsidRPr="006268AA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(</w:t>
      </w:r>
      <w:r w:rsidRPr="006268AA"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 w:rsidRPr="006268AA">
        <w:rPr>
          <w:rFonts w:ascii="Times New Roman" w:hAnsi="Times New Roman"/>
          <w:color w:val="000000"/>
          <w:sz w:val="24"/>
          <w:szCs w:val="24"/>
          <w:lang w:eastAsia="en-AU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>.</w:t>
      </w:r>
    </w:p>
    <w:p w14:paraId="1B8BD550" w14:textId="4662F109" w:rsidR="006268AA" w:rsidRPr="006268AA" w:rsidRDefault="006268AA" w:rsidP="006268AA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  <w:t>Using available CAS technology</w:t>
      </w:r>
      <w:r w:rsidR="00F0763A">
        <w:rPr>
          <w:rFonts w:ascii="Times New Roman" w:hAnsi="Times New Roman"/>
          <w:color w:val="000000"/>
          <w:sz w:val="24"/>
          <w:szCs w:val="24"/>
          <w:lang w:eastAsia="en-AU"/>
        </w:rPr>
        <w:t>,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 solve(</w:t>
      </w:r>
      <w:r w:rsidRPr="006268AA">
        <w:rPr>
          <w:rFonts w:ascii="Times New Roman" w:hAnsi="Times New Roman"/>
          <w:color w:val="000000"/>
          <w:position w:val="-30"/>
          <w:sz w:val="24"/>
          <w:szCs w:val="24"/>
          <w:lang w:eastAsia="en-AU"/>
        </w:rPr>
        <w:object w:dxaOrig="2760" w:dyaOrig="760" w14:anchorId="006E2631">
          <v:shape id="_x0000_i1116" type="#_x0000_t75" style="width:138.4pt;height:38.4pt" o:ole="">
            <v:imagedata r:id="rId197" o:title=""/>
          </v:shape>
          <o:OLEObject Type="Embed" ProgID="Equation.DSMT4" ShapeID="_x0000_i1116" DrawAspect="Content" ObjectID="_1429718826" r:id="rId198"/>
        </w:objec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, </w:t>
      </w:r>
      <w:r>
        <w:rPr>
          <w:rFonts w:ascii="Times New Roman" w:hAnsi="Times New Roman"/>
          <w:i/>
          <w:color w:val="000000"/>
          <w:sz w:val="24"/>
          <w:szCs w:val="24"/>
          <w:lang w:eastAsia="en-AU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 w:rsidRPr="006268AA">
        <w:rPr>
          <w:rFonts w:ascii="Times New Roman" w:hAnsi="Times New Roman"/>
          <w:b/>
          <w:color w:val="000000"/>
          <w:sz w:val="24"/>
          <w:szCs w:val="24"/>
          <w:lang w:eastAsia="en-AU"/>
        </w:rPr>
        <w:t>1M</w:t>
      </w:r>
    </w:p>
    <w:p w14:paraId="59784BCF" w14:textId="0BE5341A" w:rsidR="006268AA" w:rsidRDefault="006268AA" w:rsidP="006268AA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867848">
        <w:rPr>
          <w:rFonts w:ascii="Times New Roman" w:hAnsi="Times New Roman" w:cs="Times New Roman"/>
          <w:sz w:val="24"/>
          <w:szCs w:val="24"/>
        </w:rPr>
        <w:t>0.785398</w:t>
      </w:r>
      <w:r>
        <w:rPr>
          <w:rFonts w:ascii="Times New Roman" w:hAnsi="Times New Roman" w:cs="Times New Roman"/>
          <w:sz w:val="24"/>
          <w:szCs w:val="24"/>
        </w:rPr>
        <w:t xml:space="preserve"> or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3.28</w:t>
      </w:r>
      <w:r w:rsidR="00867848">
        <w:rPr>
          <w:rFonts w:ascii="Times New Roman" w:hAnsi="Times New Roman" w:cs="Times New Roman"/>
          <w:sz w:val="24"/>
          <w:szCs w:val="24"/>
        </w:rPr>
        <w:t>349</w:t>
      </w:r>
    </w:p>
    <w:p w14:paraId="4D8063A5" w14:textId="3E6E4346" w:rsidR="006268AA" w:rsidRPr="006268AA" w:rsidRDefault="006268AA" w:rsidP="006268AA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f</w:t>
      </w:r>
      <w:r w:rsidR="00F0763A">
        <w:rPr>
          <w:rFonts w:ascii="Times New Roman" w:hAnsi="Times New Roman" w:cs="Times New Roman"/>
          <w:sz w:val="24"/>
          <w:szCs w:val="24"/>
        </w:rPr>
        <w:t xml:space="preserve"> (0.785398</w:t>
      </w:r>
      <w:r>
        <w:rPr>
          <w:rFonts w:ascii="Times New Roman" w:hAnsi="Times New Roman" w:cs="Times New Roman"/>
          <w:sz w:val="24"/>
          <w:szCs w:val="24"/>
        </w:rPr>
        <w:t xml:space="preserve">) = 0.71 and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(3.28</w:t>
      </w:r>
      <w:r w:rsidR="00F0763A">
        <w:rPr>
          <w:rFonts w:ascii="Times New Roman" w:hAnsi="Times New Roman" w:cs="Times New Roman"/>
          <w:sz w:val="24"/>
          <w:szCs w:val="24"/>
        </w:rPr>
        <w:t>349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0.14</w:t>
      </w:r>
    </w:p>
    <w:p w14:paraId="55B060CC" w14:textId="0D4B26DA" w:rsidR="006268AA" w:rsidRDefault="006268AA" w:rsidP="006268AA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 two points of intersection are (0.79, 0.71) and (3.28,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0.14)</w:t>
      </w:r>
      <w:r>
        <w:rPr>
          <w:rFonts w:ascii="Times New Roman" w:hAnsi="Times New Roman" w:cs="Times New Roman"/>
          <w:sz w:val="24"/>
          <w:szCs w:val="24"/>
        </w:rPr>
        <w:tab/>
      </w:r>
      <w:r w:rsidRPr="006268AA">
        <w:rPr>
          <w:rFonts w:ascii="Times New Roman" w:hAnsi="Times New Roman" w:cs="Times New Roman"/>
          <w:b/>
          <w:sz w:val="24"/>
          <w:szCs w:val="24"/>
        </w:rPr>
        <w:t>1A</w:t>
      </w:r>
    </w:p>
    <w:p w14:paraId="25CCA9A2" w14:textId="77777777" w:rsidR="00B2681E" w:rsidRPr="00B2681E" w:rsidRDefault="00B2681E" w:rsidP="00B2681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276AF1D" w14:textId="79983348" w:rsidR="00867848" w:rsidRDefault="00867848" w:rsidP="00867848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</w:t>
      </w:r>
      <w:r w:rsidRPr="006268AA">
        <w:rPr>
          <w:rFonts w:ascii="Times New Roman" w:hAnsi="Times New Roman" w:cs="Times New Roman"/>
          <w:b/>
          <w:sz w:val="24"/>
          <w:szCs w:val="24"/>
        </w:rPr>
        <w:t>.</w:t>
      </w:r>
      <w:r w:rsidRPr="006268A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Shaded area = </w:t>
      </w:r>
      <w:r w:rsidR="00415AF0" w:rsidRPr="00867848">
        <w:rPr>
          <w:rFonts w:ascii="Times New Roman" w:hAnsi="Times New Roman" w:cs="Times New Roman"/>
          <w:position w:val="-18"/>
          <w:sz w:val="24"/>
          <w:szCs w:val="24"/>
        </w:rPr>
        <w:object w:dxaOrig="4720" w:dyaOrig="620" w14:anchorId="03563AE0">
          <v:shape id="_x0000_i1117" type="#_x0000_t75" style="width:236pt;height:31.2pt" o:ole="">
            <v:imagedata r:id="rId199" o:title=""/>
          </v:shape>
          <o:OLEObject Type="Embed" ProgID="Equation.DSMT4" ShapeID="_x0000_i1117" DrawAspect="Content" ObjectID="_1429718827" r:id="rId20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867848">
        <w:rPr>
          <w:rFonts w:ascii="Times New Roman" w:hAnsi="Times New Roman" w:cs="Times New Roman"/>
          <w:b/>
          <w:sz w:val="24"/>
          <w:szCs w:val="24"/>
        </w:rPr>
        <w:t>1M</w:t>
      </w:r>
    </w:p>
    <w:p w14:paraId="46490026" w14:textId="3390CF95" w:rsidR="00867848" w:rsidRDefault="00867848" w:rsidP="00867848">
      <w:pPr>
        <w:tabs>
          <w:tab w:val="left" w:pos="426"/>
          <w:tab w:val="right" w:pos="10466"/>
        </w:tabs>
        <w:spacing w:after="0"/>
        <w:rPr>
          <w:rFonts w:ascii="Times New Roman" w:hAnsi="Times New Roman"/>
          <w:b/>
          <w:color w:val="000000"/>
          <w:sz w:val="24"/>
          <w:szCs w:val="24"/>
          <w:lang w:eastAsia="en-AU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 xml:space="preserve">Using available CAS technology, shaded area = 1.46562 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sym w:font="Symbol" w:char="F0BB"/>
      </w:r>
      <w:r w:rsidR="00292F86">
        <w:rPr>
          <w:rFonts w:ascii="Times New Roman" w:hAnsi="Times New Roman"/>
          <w:color w:val="000000"/>
          <w:sz w:val="24"/>
          <w:szCs w:val="24"/>
          <w:lang w:eastAsia="en-AU"/>
        </w:rPr>
        <w:t xml:space="preserve"> 1.5</w:t>
      </w:r>
      <w:r>
        <w:rPr>
          <w:rFonts w:ascii="Times New Roman" w:hAnsi="Times New Roman"/>
          <w:color w:val="000000"/>
          <w:sz w:val="24"/>
          <w:szCs w:val="24"/>
          <w:lang w:eastAsia="en-AU"/>
        </w:rPr>
        <w:tab/>
      </w:r>
      <w:r>
        <w:rPr>
          <w:rFonts w:ascii="Times New Roman" w:hAnsi="Times New Roman"/>
          <w:b/>
          <w:color w:val="000000"/>
          <w:sz w:val="24"/>
          <w:szCs w:val="24"/>
          <w:lang w:eastAsia="en-AU"/>
        </w:rPr>
        <w:t>1A</w:t>
      </w:r>
    </w:p>
    <w:p w14:paraId="379467A5" w14:textId="77777777" w:rsidR="00B2681E" w:rsidRPr="00B2681E" w:rsidRDefault="00B2681E" w:rsidP="00B2681E">
      <w:pPr>
        <w:spacing w:after="0"/>
        <w:rPr>
          <w:rFonts w:ascii="Times New Roman" w:hAnsi="Times New Roman"/>
          <w:color w:val="000000"/>
          <w:sz w:val="24"/>
          <w:szCs w:val="24"/>
          <w:lang w:eastAsia="en-AU"/>
        </w:rPr>
      </w:pPr>
    </w:p>
    <w:p w14:paraId="6939A687" w14:textId="7C82706B" w:rsidR="00137868" w:rsidRDefault="00137868" w:rsidP="00137868">
      <w:pPr>
        <w:tabs>
          <w:tab w:val="left" w:pos="426"/>
          <w:tab w:val="left" w:pos="4395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g</w:t>
      </w:r>
      <w:r w:rsidRPr="006268AA">
        <w:rPr>
          <w:rFonts w:ascii="Times New Roman" w:hAnsi="Times New Roman" w:cs="Times New Roman"/>
          <w:b/>
          <w:sz w:val="24"/>
          <w:szCs w:val="24"/>
        </w:rPr>
        <w:t>.</w:t>
      </w:r>
      <w:r w:rsidRPr="006268AA">
        <w:rPr>
          <w:rFonts w:ascii="Times New Roman" w:hAnsi="Times New Roman" w:cs="Times New Roman"/>
          <w:sz w:val="24"/>
          <w:szCs w:val="24"/>
        </w:rPr>
        <w:tab/>
      </w:r>
      <w:r w:rsidRPr="00137868">
        <w:rPr>
          <w:rFonts w:ascii="Times New Roman" w:hAnsi="Times New Roman" w:cs="Times New Roman"/>
          <w:position w:val="-30"/>
          <w:sz w:val="24"/>
          <w:szCs w:val="24"/>
        </w:rPr>
        <w:object w:dxaOrig="2080" w:dyaOrig="740" w14:anchorId="4DE1A3CA">
          <v:shape id="_x0000_i1118" type="#_x0000_t75" style="width:104.8pt;height:36.8pt" o:ole="">
            <v:imagedata r:id="rId201" o:title=""/>
          </v:shape>
          <o:OLEObject Type="Embed" ProgID="Equation.DSMT4" ShapeID="_x0000_i1118" DrawAspect="Content" ObjectID="_1429718828" r:id="rId20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137868">
        <w:rPr>
          <w:rFonts w:ascii="Times New Roman" w:hAnsi="Times New Roman" w:cs="Times New Roman"/>
          <w:position w:val="-22"/>
          <w:sz w:val="24"/>
          <w:szCs w:val="24"/>
        </w:rPr>
        <w:object w:dxaOrig="1720" w:dyaOrig="640" w14:anchorId="6F4C00A2">
          <v:shape id="_x0000_i1119" type="#_x0000_t75" style="width:85.6pt;height:32.8pt" o:ole="">
            <v:imagedata r:id="rId203" o:title=""/>
          </v:shape>
          <o:OLEObject Type="Embed" ProgID="Equation.DSMT4" ShapeID="_x0000_i1119" DrawAspect="Content" ObjectID="_1429718829" r:id="rId204"/>
        </w:object>
      </w:r>
    </w:p>
    <w:p w14:paraId="7D8D0C89" w14:textId="641C9181" w:rsidR="00137868" w:rsidRDefault="00137868" w:rsidP="00137868">
      <w:pPr>
        <w:tabs>
          <w:tab w:val="left" w:pos="426"/>
          <w:tab w:val="left" w:pos="4395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37868">
        <w:rPr>
          <w:rFonts w:ascii="Times New Roman" w:hAnsi="Times New Roman" w:cs="Times New Roman"/>
          <w:position w:val="-138"/>
          <w:sz w:val="24"/>
          <w:szCs w:val="24"/>
        </w:rPr>
        <w:object w:dxaOrig="1840" w:dyaOrig="2900" w14:anchorId="31B3C3B2">
          <v:shape id="_x0000_i1120" type="#_x0000_t75" style="width:92pt;height:144.8pt" o:ole="">
            <v:imagedata r:id="rId205" o:title=""/>
          </v:shape>
          <o:OLEObject Type="Embed" ProgID="Equation.DSMT4" ShapeID="_x0000_i1120" DrawAspect="Content" ObjectID="_1429718830" r:id="rId20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137868">
        <w:rPr>
          <w:rFonts w:ascii="Times New Roman" w:hAnsi="Times New Roman" w:cs="Times New Roman"/>
          <w:position w:val="-98"/>
          <w:sz w:val="24"/>
          <w:szCs w:val="24"/>
        </w:rPr>
        <w:object w:dxaOrig="1640" w:dyaOrig="2140" w14:anchorId="31B141D0">
          <v:shape id="_x0000_i1121" type="#_x0000_t75" style="width:82.4pt;height:107.2pt" o:ole="">
            <v:imagedata r:id="rId207" o:title=""/>
          </v:shape>
          <o:OLEObject Type="Embed" ProgID="Equation.DSMT4" ShapeID="_x0000_i1121" DrawAspect="Content" ObjectID="_1429718831" r:id="rId20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137868">
        <w:rPr>
          <w:rFonts w:ascii="Times New Roman" w:hAnsi="Times New Roman" w:cs="Times New Roman"/>
          <w:b/>
          <w:sz w:val="24"/>
          <w:szCs w:val="24"/>
        </w:rPr>
        <w:t>1</w:t>
      </w:r>
      <w:r w:rsidR="005F30A0">
        <w:rPr>
          <w:rFonts w:ascii="Times New Roman" w:hAnsi="Times New Roman" w:cs="Times New Roman"/>
          <w:b/>
          <w:sz w:val="24"/>
          <w:szCs w:val="24"/>
        </w:rPr>
        <w:t>M</w:t>
      </w:r>
    </w:p>
    <w:p w14:paraId="28F740B2" w14:textId="5D257E85" w:rsidR="00137868" w:rsidRDefault="00137868" w:rsidP="00137868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37868">
        <w:rPr>
          <w:rFonts w:ascii="Times New Roman" w:hAnsi="Times New Roman" w:cs="Times New Roman"/>
          <w:position w:val="-60"/>
          <w:sz w:val="24"/>
          <w:szCs w:val="24"/>
        </w:rPr>
        <w:object w:dxaOrig="4320" w:dyaOrig="1320" w14:anchorId="799A5DE1">
          <v:shape id="_x0000_i1122" type="#_x0000_t75" style="width:3in;height:66.4pt" o:ole="">
            <v:imagedata r:id="rId209" o:title=""/>
          </v:shape>
          <o:OLEObject Type="Embed" ProgID="Equation.DSMT4" ShapeID="_x0000_i1122" DrawAspect="Content" ObjectID="_1429718832" r:id="rId2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137868">
        <w:rPr>
          <w:rFonts w:ascii="Times New Roman" w:hAnsi="Times New Roman" w:cs="Times New Roman"/>
          <w:b/>
          <w:sz w:val="24"/>
          <w:szCs w:val="24"/>
        </w:rPr>
        <w:t>1A</w:t>
      </w:r>
    </w:p>
    <w:p w14:paraId="203B65DF" w14:textId="77777777" w:rsidR="00867848" w:rsidRPr="006268AA" w:rsidRDefault="00867848" w:rsidP="006268AA">
      <w:pPr>
        <w:tabs>
          <w:tab w:val="left" w:pos="426"/>
          <w:tab w:val="right" w:pos="10466"/>
        </w:tabs>
        <w:spacing w:after="0"/>
        <w:rPr>
          <w:rFonts w:ascii="Times New Roman" w:hAnsi="Times New Roman" w:cs="Times New Roman"/>
          <w:sz w:val="24"/>
          <w:szCs w:val="24"/>
        </w:rPr>
      </w:pPr>
    </w:p>
    <w:sectPr w:rsidR="00867848" w:rsidRPr="006268AA" w:rsidSect="00FB5899">
      <w:headerReference w:type="even" r:id="rId211"/>
      <w:headerReference w:type="default" r:id="rId212"/>
      <w:footerReference w:type="even" r:id="rId213"/>
      <w:footerReference w:type="default" r:id="rId214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4BF4036" w14:textId="77777777" w:rsidR="00322105" w:rsidRDefault="00322105" w:rsidP="001C6C9F">
      <w:pPr>
        <w:spacing w:after="0" w:line="240" w:lineRule="auto"/>
      </w:pPr>
      <w:r>
        <w:separator/>
      </w:r>
    </w:p>
  </w:endnote>
  <w:endnote w:type="continuationSeparator" w:id="0">
    <w:p w14:paraId="79D27806" w14:textId="77777777" w:rsidR="00322105" w:rsidRDefault="00322105" w:rsidP="001C6C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ordiaUPC">
    <w:altName w:val="Arial Unicode MS"/>
    <w:charset w:val="00"/>
    <w:family w:val="swiss"/>
    <w:pitch w:val="variable"/>
    <w:sig w:usb0="81000003" w:usb1="00000000" w:usb2="00000000" w:usb3="00000000" w:csb0="0001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altName w:val="Andale Mono"/>
    <w:panose1 w:val="020B05020202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57445C" w14:textId="639257FE" w:rsidR="00322105" w:rsidRPr="00110AFD" w:rsidRDefault="00322105" w:rsidP="00230394">
    <w:pPr>
      <w:tabs>
        <w:tab w:val="center" w:pos="5103"/>
      </w:tabs>
      <w:spacing w:after="0" w:line="240" w:lineRule="auto"/>
      <w:ind w:right="-24"/>
      <w:rPr>
        <w:rFonts w:ascii="Century Gothic" w:hAnsi="Century Gothic"/>
        <w:sz w:val="16"/>
        <w:szCs w:val="16"/>
      </w:rPr>
    </w:pPr>
    <w:r>
      <w:rPr>
        <w:rFonts w:ascii="Century Gothic" w:hAnsi="Century Gothic"/>
        <w:sz w:val="16"/>
        <w:szCs w:val="16"/>
      </w:rPr>
      <w:tab/>
      <w:t>© LegaC 2017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52A5B0" w14:textId="5ED319D1" w:rsidR="00322105" w:rsidRPr="00230394" w:rsidRDefault="00322105" w:rsidP="00230394">
    <w:pPr>
      <w:tabs>
        <w:tab w:val="center" w:pos="5103"/>
      </w:tabs>
      <w:spacing w:after="0" w:line="240" w:lineRule="auto"/>
      <w:ind w:right="-24"/>
      <w:rPr>
        <w:rFonts w:ascii="Century Gothic" w:hAnsi="Century Gothic"/>
        <w:sz w:val="16"/>
        <w:szCs w:val="16"/>
      </w:rPr>
    </w:pPr>
    <w:r>
      <w:rPr>
        <w:rFonts w:ascii="Century Gothic" w:hAnsi="Century Gothic"/>
        <w:sz w:val="16"/>
        <w:szCs w:val="16"/>
      </w:rPr>
      <w:tab/>
      <w:t>© LegaC 2017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D57218B" w14:textId="77777777" w:rsidR="00322105" w:rsidRDefault="00322105" w:rsidP="001C6C9F">
      <w:pPr>
        <w:spacing w:after="0" w:line="240" w:lineRule="auto"/>
      </w:pPr>
      <w:r>
        <w:separator/>
      </w:r>
    </w:p>
  </w:footnote>
  <w:footnote w:type="continuationSeparator" w:id="0">
    <w:p w14:paraId="06AC24C8" w14:textId="77777777" w:rsidR="00322105" w:rsidRDefault="00322105" w:rsidP="001C6C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EE42B1" w14:textId="33377C6B" w:rsidR="00322105" w:rsidRDefault="00322105" w:rsidP="00230394">
    <w:pPr>
      <w:pStyle w:val="Header"/>
      <w:tabs>
        <w:tab w:val="clear" w:pos="4320"/>
        <w:tab w:val="clear" w:pos="8640"/>
        <w:tab w:val="center" w:pos="5245"/>
      </w:tabs>
      <w:ind w:right="-166"/>
      <w:rPr>
        <w:rStyle w:val="PageNumber"/>
        <w:rFonts w:ascii="Times New Roman" w:hAnsi="Times New Roman" w:cs="Times New Roman"/>
        <w:sz w:val="16"/>
        <w:szCs w:val="16"/>
      </w:rPr>
    </w:pPr>
    <w:r>
      <w:rPr>
        <w:rFonts w:ascii="Times New Roman" w:hAnsi="Times New Roman" w:cs="Times New Roman"/>
        <w:sz w:val="16"/>
        <w:szCs w:val="16"/>
      </w:rPr>
      <w:t>2017</w:t>
    </w:r>
    <w:r w:rsidRPr="00162EB7">
      <w:rPr>
        <w:rFonts w:ascii="Times New Roman" w:hAnsi="Times New Roman" w:cs="Times New Roman"/>
        <w:sz w:val="16"/>
        <w:szCs w:val="16"/>
      </w:rPr>
      <w:t xml:space="preserve"> MA</w:t>
    </w:r>
    <w:r>
      <w:rPr>
        <w:rFonts w:ascii="Times New Roman" w:hAnsi="Times New Roman" w:cs="Times New Roman"/>
        <w:sz w:val="16"/>
        <w:szCs w:val="16"/>
      </w:rPr>
      <w:t>THMETH</w:t>
    </w:r>
    <w:r w:rsidRPr="00162EB7">
      <w:rPr>
        <w:rFonts w:ascii="Times New Roman" w:hAnsi="Times New Roman" w:cs="Times New Roman"/>
        <w:sz w:val="16"/>
        <w:szCs w:val="16"/>
      </w:rPr>
      <w:t xml:space="preserve"> TRIAL EXAM 2</w:t>
    </w:r>
    <w:r>
      <w:rPr>
        <w:rFonts w:ascii="Times New Roman" w:hAnsi="Times New Roman" w:cs="Times New Roman"/>
        <w:sz w:val="16"/>
        <w:szCs w:val="16"/>
      </w:rPr>
      <w:t xml:space="preserve"> SOLUTIONS</w:t>
    </w:r>
    <w:r w:rsidRPr="00162EB7">
      <w:rPr>
        <w:rFonts w:ascii="Times New Roman" w:hAnsi="Times New Roman" w:cs="Times New Roman"/>
        <w:sz w:val="16"/>
        <w:szCs w:val="16"/>
      </w:rPr>
      <w:tab/>
    </w:r>
    <w:r w:rsidRPr="00162EB7">
      <w:rPr>
        <w:rStyle w:val="PageNumber"/>
        <w:rFonts w:ascii="Times New Roman" w:hAnsi="Times New Roman" w:cs="Times New Roman"/>
        <w:sz w:val="16"/>
        <w:szCs w:val="16"/>
      </w:rPr>
      <w:fldChar w:fldCharType="begin"/>
    </w:r>
    <w:r w:rsidRPr="00162EB7">
      <w:rPr>
        <w:rStyle w:val="PageNumber"/>
        <w:rFonts w:ascii="Times New Roman" w:hAnsi="Times New Roman" w:cs="Times New Roman"/>
        <w:sz w:val="16"/>
        <w:szCs w:val="16"/>
      </w:rPr>
      <w:instrText xml:space="preserve"> PAGE </w:instrText>
    </w:r>
    <w:r w:rsidRPr="00162EB7">
      <w:rPr>
        <w:rStyle w:val="PageNumber"/>
        <w:rFonts w:ascii="Times New Roman" w:hAnsi="Times New Roman" w:cs="Times New Roman"/>
        <w:sz w:val="16"/>
        <w:szCs w:val="16"/>
      </w:rPr>
      <w:fldChar w:fldCharType="separate"/>
    </w:r>
    <w:r w:rsidR="008C6620">
      <w:rPr>
        <w:rStyle w:val="PageNumber"/>
        <w:rFonts w:ascii="Times New Roman" w:hAnsi="Times New Roman" w:cs="Times New Roman"/>
        <w:noProof/>
        <w:sz w:val="16"/>
        <w:szCs w:val="16"/>
      </w:rPr>
      <w:t>8</w:t>
    </w:r>
    <w:r w:rsidRPr="00162EB7">
      <w:rPr>
        <w:rStyle w:val="PageNumber"/>
        <w:rFonts w:ascii="Times New Roman" w:hAnsi="Times New Roman" w:cs="Times New Roman"/>
        <w:sz w:val="16"/>
        <w:szCs w:val="16"/>
      </w:rPr>
      <w:fldChar w:fldCharType="end"/>
    </w:r>
  </w:p>
  <w:p w14:paraId="7E122F0A" w14:textId="77777777" w:rsidR="00322105" w:rsidRPr="00FB5899" w:rsidRDefault="00322105" w:rsidP="00FB5899">
    <w:pPr>
      <w:pStyle w:val="Header"/>
      <w:tabs>
        <w:tab w:val="clear" w:pos="4320"/>
        <w:tab w:val="clear" w:pos="8640"/>
        <w:tab w:val="center" w:pos="4962"/>
      </w:tabs>
      <w:ind w:right="423"/>
      <w:rPr>
        <w:rFonts w:ascii="Times New Roman" w:hAnsi="Times New Roman" w:cs="Times New Roman"/>
        <w:sz w:val="16"/>
        <w:szCs w:val="16"/>
      </w:rPr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CD58EF" w14:textId="5A7BBED9" w:rsidR="00322105" w:rsidRDefault="00322105" w:rsidP="00230394">
    <w:pPr>
      <w:pStyle w:val="Header"/>
      <w:tabs>
        <w:tab w:val="clear" w:pos="4320"/>
        <w:tab w:val="clear" w:pos="8640"/>
        <w:tab w:val="center" w:pos="4990"/>
        <w:tab w:val="right" w:pos="10263"/>
      </w:tabs>
      <w:ind w:right="-166"/>
      <w:rPr>
        <w:rFonts w:ascii="Times New Roman" w:hAnsi="Times New Roman" w:cs="Times New Roman"/>
        <w:sz w:val="16"/>
        <w:szCs w:val="16"/>
      </w:rPr>
    </w:pPr>
    <w:r>
      <w:rPr>
        <w:rStyle w:val="PageNumber"/>
        <w:rFonts w:ascii="Times New Roman" w:hAnsi="Times New Roman" w:cs="Times New Roman"/>
        <w:sz w:val="16"/>
        <w:szCs w:val="16"/>
      </w:rPr>
      <w:tab/>
    </w:r>
    <w:r w:rsidRPr="001F3081">
      <w:rPr>
        <w:rStyle w:val="PageNumber"/>
        <w:rFonts w:ascii="Times New Roman" w:hAnsi="Times New Roman" w:cs="Times New Roman"/>
        <w:sz w:val="16"/>
        <w:szCs w:val="16"/>
      </w:rPr>
      <w:fldChar w:fldCharType="begin"/>
    </w:r>
    <w:r w:rsidRPr="001F3081">
      <w:rPr>
        <w:rStyle w:val="PageNumber"/>
        <w:rFonts w:ascii="Times New Roman" w:hAnsi="Times New Roman" w:cs="Times New Roman"/>
        <w:sz w:val="16"/>
        <w:szCs w:val="16"/>
      </w:rPr>
      <w:instrText xml:space="preserve"> PAGE </w:instrText>
    </w:r>
    <w:r w:rsidRPr="001F3081">
      <w:rPr>
        <w:rStyle w:val="PageNumber"/>
        <w:rFonts w:ascii="Times New Roman" w:hAnsi="Times New Roman" w:cs="Times New Roman"/>
        <w:sz w:val="16"/>
        <w:szCs w:val="16"/>
      </w:rPr>
      <w:fldChar w:fldCharType="separate"/>
    </w:r>
    <w:r w:rsidR="008C6620">
      <w:rPr>
        <w:rStyle w:val="PageNumber"/>
        <w:rFonts w:ascii="Times New Roman" w:hAnsi="Times New Roman" w:cs="Times New Roman"/>
        <w:noProof/>
        <w:sz w:val="16"/>
        <w:szCs w:val="16"/>
      </w:rPr>
      <w:t>9</w:t>
    </w:r>
    <w:r w:rsidRPr="001F3081">
      <w:rPr>
        <w:rStyle w:val="PageNumber"/>
        <w:rFonts w:ascii="Times New Roman" w:hAnsi="Times New Roman" w:cs="Times New Roman"/>
        <w:sz w:val="16"/>
        <w:szCs w:val="16"/>
      </w:rPr>
      <w:fldChar w:fldCharType="end"/>
    </w:r>
    <w:r>
      <w:rPr>
        <w:rFonts w:ascii="Times New Roman" w:hAnsi="Times New Roman" w:cs="Times New Roman"/>
        <w:sz w:val="16"/>
        <w:szCs w:val="16"/>
      </w:rPr>
      <w:tab/>
      <w:t>2017</w:t>
    </w:r>
    <w:r w:rsidRPr="00A27584">
      <w:rPr>
        <w:rFonts w:ascii="Times New Roman" w:hAnsi="Times New Roman" w:cs="Times New Roman"/>
        <w:sz w:val="16"/>
        <w:szCs w:val="16"/>
      </w:rPr>
      <w:t xml:space="preserve"> </w:t>
    </w:r>
    <w:r>
      <w:rPr>
        <w:rFonts w:ascii="Times New Roman" w:hAnsi="Times New Roman" w:cs="Times New Roman"/>
        <w:sz w:val="16"/>
        <w:szCs w:val="16"/>
      </w:rPr>
      <w:t>M</w:t>
    </w:r>
    <w:r w:rsidRPr="001F3081">
      <w:rPr>
        <w:rFonts w:ascii="Times New Roman" w:hAnsi="Times New Roman" w:cs="Times New Roman"/>
        <w:sz w:val="16"/>
        <w:szCs w:val="16"/>
      </w:rPr>
      <w:t>A</w:t>
    </w:r>
    <w:r>
      <w:rPr>
        <w:rFonts w:ascii="Times New Roman" w:hAnsi="Times New Roman" w:cs="Times New Roman"/>
        <w:sz w:val="16"/>
        <w:szCs w:val="16"/>
      </w:rPr>
      <w:t xml:space="preserve">THMETH </w:t>
    </w:r>
    <w:r w:rsidRPr="00A27584">
      <w:rPr>
        <w:rFonts w:ascii="Times New Roman" w:hAnsi="Times New Roman" w:cs="Times New Roman"/>
        <w:sz w:val="16"/>
        <w:szCs w:val="16"/>
      </w:rPr>
      <w:t>TRIAL EXAM 2</w:t>
    </w:r>
    <w:r>
      <w:rPr>
        <w:rFonts w:ascii="Times New Roman" w:hAnsi="Times New Roman" w:cs="Times New Roman"/>
        <w:sz w:val="16"/>
        <w:szCs w:val="16"/>
      </w:rPr>
      <w:t xml:space="preserve"> SOLUTIONS</w:t>
    </w:r>
  </w:p>
  <w:p w14:paraId="1AA397DC" w14:textId="77777777" w:rsidR="00322105" w:rsidRPr="001C6C9F" w:rsidRDefault="00322105" w:rsidP="00FB5899">
    <w:pPr>
      <w:pStyle w:val="Header"/>
      <w:tabs>
        <w:tab w:val="clear" w:pos="4320"/>
        <w:tab w:val="clear" w:pos="8640"/>
        <w:tab w:val="center" w:pos="4962"/>
        <w:tab w:val="right" w:pos="10206"/>
      </w:tabs>
      <w:ind w:right="21"/>
      <w:rPr>
        <w:rFonts w:ascii="Times New Roman" w:hAnsi="Times New Roman" w:cs="Times New Roman"/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E1355B"/>
    <w:multiLevelType w:val="hybridMultilevel"/>
    <w:tmpl w:val="122EE0D2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692B97"/>
    <w:multiLevelType w:val="hybridMultilevel"/>
    <w:tmpl w:val="187EE744"/>
    <w:lvl w:ilvl="0" w:tplc="1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A457F3"/>
    <w:multiLevelType w:val="hybridMultilevel"/>
    <w:tmpl w:val="1902B230"/>
    <w:lvl w:ilvl="0" w:tplc="0EC4F560">
      <w:start w:val="1"/>
      <w:numFmt w:val="lowerLetter"/>
      <w:lvlText w:val="%1."/>
      <w:lvlJc w:val="left"/>
      <w:pPr>
        <w:ind w:left="927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647" w:hanging="360"/>
      </w:pPr>
    </w:lvl>
    <w:lvl w:ilvl="2" w:tplc="1409001B" w:tentative="1">
      <w:start w:val="1"/>
      <w:numFmt w:val="lowerRoman"/>
      <w:lvlText w:val="%3."/>
      <w:lvlJc w:val="right"/>
      <w:pPr>
        <w:ind w:left="2367" w:hanging="180"/>
      </w:pPr>
    </w:lvl>
    <w:lvl w:ilvl="3" w:tplc="1409000F" w:tentative="1">
      <w:start w:val="1"/>
      <w:numFmt w:val="decimal"/>
      <w:lvlText w:val="%4."/>
      <w:lvlJc w:val="left"/>
      <w:pPr>
        <w:ind w:left="3087" w:hanging="360"/>
      </w:pPr>
    </w:lvl>
    <w:lvl w:ilvl="4" w:tplc="14090019" w:tentative="1">
      <w:start w:val="1"/>
      <w:numFmt w:val="lowerLetter"/>
      <w:lvlText w:val="%5."/>
      <w:lvlJc w:val="left"/>
      <w:pPr>
        <w:ind w:left="3807" w:hanging="360"/>
      </w:pPr>
    </w:lvl>
    <w:lvl w:ilvl="5" w:tplc="1409001B" w:tentative="1">
      <w:start w:val="1"/>
      <w:numFmt w:val="lowerRoman"/>
      <w:lvlText w:val="%6."/>
      <w:lvlJc w:val="right"/>
      <w:pPr>
        <w:ind w:left="4527" w:hanging="180"/>
      </w:pPr>
    </w:lvl>
    <w:lvl w:ilvl="6" w:tplc="1409000F" w:tentative="1">
      <w:start w:val="1"/>
      <w:numFmt w:val="decimal"/>
      <w:lvlText w:val="%7."/>
      <w:lvlJc w:val="left"/>
      <w:pPr>
        <w:ind w:left="5247" w:hanging="360"/>
      </w:pPr>
    </w:lvl>
    <w:lvl w:ilvl="7" w:tplc="14090019" w:tentative="1">
      <w:start w:val="1"/>
      <w:numFmt w:val="lowerLetter"/>
      <w:lvlText w:val="%8."/>
      <w:lvlJc w:val="left"/>
      <w:pPr>
        <w:ind w:left="5967" w:hanging="360"/>
      </w:pPr>
    </w:lvl>
    <w:lvl w:ilvl="8" w:tplc="1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3A064486"/>
    <w:multiLevelType w:val="hybridMultilevel"/>
    <w:tmpl w:val="8D9AB812"/>
    <w:lvl w:ilvl="0" w:tplc="0100BFF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A13CD5"/>
    <w:multiLevelType w:val="hybridMultilevel"/>
    <w:tmpl w:val="43BE1C8A"/>
    <w:lvl w:ilvl="0" w:tplc="1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BE92AEF"/>
    <w:multiLevelType w:val="hybridMultilevel"/>
    <w:tmpl w:val="0C544EB6"/>
    <w:lvl w:ilvl="0" w:tplc="86A60CA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800" w:hanging="360"/>
      </w:pPr>
    </w:lvl>
    <w:lvl w:ilvl="2" w:tplc="1409001B" w:tentative="1">
      <w:start w:val="1"/>
      <w:numFmt w:val="lowerRoman"/>
      <w:lvlText w:val="%3."/>
      <w:lvlJc w:val="right"/>
      <w:pPr>
        <w:ind w:left="2520" w:hanging="180"/>
      </w:pPr>
    </w:lvl>
    <w:lvl w:ilvl="3" w:tplc="1409000F" w:tentative="1">
      <w:start w:val="1"/>
      <w:numFmt w:val="decimal"/>
      <w:lvlText w:val="%4."/>
      <w:lvlJc w:val="left"/>
      <w:pPr>
        <w:ind w:left="3240" w:hanging="360"/>
      </w:pPr>
    </w:lvl>
    <w:lvl w:ilvl="4" w:tplc="14090019" w:tentative="1">
      <w:start w:val="1"/>
      <w:numFmt w:val="lowerLetter"/>
      <w:lvlText w:val="%5."/>
      <w:lvlJc w:val="left"/>
      <w:pPr>
        <w:ind w:left="3960" w:hanging="360"/>
      </w:pPr>
    </w:lvl>
    <w:lvl w:ilvl="5" w:tplc="1409001B" w:tentative="1">
      <w:start w:val="1"/>
      <w:numFmt w:val="lowerRoman"/>
      <w:lvlText w:val="%6."/>
      <w:lvlJc w:val="right"/>
      <w:pPr>
        <w:ind w:left="4680" w:hanging="180"/>
      </w:pPr>
    </w:lvl>
    <w:lvl w:ilvl="6" w:tplc="1409000F" w:tentative="1">
      <w:start w:val="1"/>
      <w:numFmt w:val="decimal"/>
      <w:lvlText w:val="%7."/>
      <w:lvlJc w:val="left"/>
      <w:pPr>
        <w:ind w:left="5400" w:hanging="360"/>
      </w:pPr>
    </w:lvl>
    <w:lvl w:ilvl="7" w:tplc="14090019" w:tentative="1">
      <w:start w:val="1"/>
      <w:numFmt w:val="lowerLetter"/>
      <w:lvlText w:val="%8."/>
      <w:lvlJc w:val="left"/>
      <w:pPr>
        <w:ind w:left="6120" w:hanging="360"/>
      </w:pPr>
    </w:lvl>
    <w:lvl w:ilvl="8" w:tplc="1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DD24F2F"/>
    <w:multiLevelType w:val="hybridMultilevel"/>
    <w:tmpl w:val="88407AFA"/>
    <w:lvl w:ilvl="0" w:tplc="A55E8A92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789" w:hanging="360"/>
      </w:pPr>
    </w:lvl>
    <w:lvl w:ilvl="2" w:tplc="1409001B" w:tentative="1">
      <w:start w:val="1"/>
      <w:numFmt w:val="lowerRoman"/>
      <w:lvlText w:val="%3."/>
      <w:lvlJc w:val="right"/>
      <w:pPr>
        <w:ind w:left="2509" w:hanging="180"/>
      </w:pPr>
    </w:lvl>
    <w:lvl w:ilvl="3" w:tplc="1409000F" w:tentative="1">
      <w:start w:val="1"/>
      <w:numFmt w:val="decimal"/>
      <w:lvlText w:val="%4."/>
      <w:lvlJc w:val="left"/>
      <w:pPr>
        <w:ind w:left="3229" w:hanging="360"/>
      </w:pPr>
    </w:lvl>
    <w:lvl w:ilvl="4" w:tplc="14090019" w:tentative="1">
      <w:start w:val="1"/>
      <w:numFmt w:val="lowerLetter"/>
      <w:lvlText w:val="%5."/>
      <w:lvlJc w:val="left"/>
      <w:pPr>
        <w:ind w:left="3949" w:hanging="360"/>
      </w:pPr>
    </w:lvl>
    <w:lvl w:ilvl="5" w:tplc="1409001B" w:tentative="1">
      <w:start w:val="1"/>
      <w:numFmt w:val="lowerRoman"/>
      <w:lvlText w:val="%6."/>
      <w:lvlJc w:val="right"/>
      <w:pPr>
        <w:ind w:left="4669" w:hanging="180"/>
      </w:pPr>
    </w:lvl>
    <w:lvl w:ilvl="6" w:tplc="1409000F" w:tentative="1">
      <w:start w:val="1"/>
      <w:numFmt w:val="decimal"/>
      <w:lvlText w:val="%7."/>
      <w:lvlJc w:val="left"/>
      <w:pPr>
        <w:ind w:left="5389" w:hanging="360"/>
      </w:pPr>
    </w:lvl>
    <w:lvl w:ilvl="7" w:tplc="14090019" w:tentative="1">
      <w:start w:val="1"/>
      <w:numFmt w:val="lowerLetter"/>
      <w:lvlText w:val="%8."/>
      <w:lvlJc w:val="left"/>
      <w:pPr>
        <w:ind w:left="6109" w:hanging="360"/>
      </w:pPr>
    </w:lvl>
    <w:lvl w:ilvl="8" w:tplc="1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3FFA09C3"/>
    <w:multiLevelType w:val="hybridMultilevel"/>
    <w:tmpl w:val="8F56645A"/>
    <w:lvl w:ilvl="0" w:tplc="1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A2271D"/>
    <w:multiLevelType w:val="hybridMultilevel"/>
    <w:tmpl w:val="0C8EE422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70033F"/>
    <w:multiLevelType w:val="hybridMultilevel"/>
    <w:tmpl w:val="D7B824A8"/>
    <w:lvl w:ilvl="0" w:tplc="6BA63208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789" w:hanging="360"/>
      </w:pPr>
    </w:lvl>
    <w:lvl w:ilvl="2" w:tplc="1409001B" w:tentative="1">
      <w:start w:val="1"/>
      <w:numFmt w:val="lowerRoman"/>
      <w:lvlText w:val="%3."/>
      <w:lvlJc w:val="right"/>
      <w:pPr>
        <w:ind w:left="2509" w:hanging="180"/>
      </w:pPr>
    </w:lvl>
    <w:lvl w:ilvl="3" w:tplc="1409000F" w:tentative="1">
      <w:start w:val="1"/>
      <w:numFmt w:val="decimal"/>
      <w:lvlText w:val="%4."/>
      <w:lvlJc w:val="left"/>
      <w:pPr>
        <w:ind w:left="3229" w:hanging="360"/>
      </w:pPr>
    </w:lvl>
    <w:lvl w:ilvl="4" w:tplc="14090019" w:tentative="1">
      <w:start w:val="1"/>
      <w:numFmt w:val="lowerLetter"/>
      <w:lvlText w:val="%5."/>
      <w:lvlJc w:val="left"/>
      <w:pPr>
        <w:ind w:left="3949" w:hanging="360"/>
      </w:pPr>
    </w:lvl>
    <w:lvl w:ilvl="5" w:tplc="1409001B" w:tentative="1">
      <w:start w:val="1"/>
      <w:numFmt w:val="lowerRoman"/>
      <w:lvlText w:val="%6."/>
      <w:lvlJc w:val="right"/>
      <w:pPr>
        <w:ind w:left="4669" w:hanging="180"/>
      </w:pPr>
    </w:lvl>
    <w:lvl w:ilvl="6" w:tplc="1409000F" w:tentative="1">
      <w:start w:val="1"/>
      <w:numFmt w:val="decimal"/>
      <w:lvlText w:val="%7."/>
      <w:lvlJc w:val="left"/>
      <w:pPr>
        <w:ind w:left="5389" w:hanging="360"/>
      </w:pPr>
    </w:lvl>
    <w:lvl w:ilvl="7" w:tplc="14090019" w:tentative="1">
      <w:start w:val="1"/>
      <w:numFmt w:val="lowerLetter"/>
      <w:lvlText w:val="%8."/>
      <w:lvlJc w:val="left"/>
      <w:pPr>
        <w:ind w:left="6109" w:hanging="360"/>
      </w:pPr>
    </w:lvl>
    <w:lvl w:ilvl="8" w:tplc="1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71885109"/>
    <w:multiLevelType w:val="hybridMultilevel"/>
    <w:tmpl w:val="9C26EE70"/>
    <w:lvl w:ilvl="0" w:tplc="D390F95A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DC46BE"/>
    <w:multiLevelType w:val="hybridMultilevel"/>
    <w:tmpl w:val="4CC0CBB6"/>
    <w:lvl w:ilvl="0" w:tplc="4DFC5174">
      <w:start w:val="3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800" w:hanging="360"/>
      </w:pPr>
    </w:lvl>
    <w:lvl w:ilvl="2" w:tplc="1409001B" w:tentative="1">
      <w:start w:val="1"/>
      <w:numFmt w:val="lowerRoman"/>
      <w:lvlText w:val="%3."/>
      <w:lvlJc w:val="right"/>
      <w:pPr>
        <w:ind w:left="2520" w:hanging="180"/>
      </w:pPr>
    </w:lvl>
    <w:lvl w:ilvl="3" w:tplc="1409000F" w:tentative="1">
      <w:start w:val="1"/>
      <w:numFmt w:val="decimal"/>
      <w:lvlText w:val="%4."/>
      <w:lvlJc w:val="left"/>
      <w:pPr>
        <w:ind w:left="3240" w:hanging="360"/>
      </w:pPr>
    </w:lvl>
    <w:lvl w:ilvl="4" w:tplc="14090019" w:tentative="1">
      <w:start w:val="1"/>
      <w:numFmt w:val="lowerLetter"/>
      <w:lvlText w:val="%5."/>
      <w:lvlJc w:val="left"/>
      <w:pPr>
        <w:ind w:left="3960" w:hanging="360"/>
      </w:pPr>
    </w:lvl>
    <w:lvl w:ilvl="5" w:tplc="1409001B" w:tentative="1">
      <w:start w:val="1"/>
      <w:numFmt w:val="lowerRoman"/>
      <w:lvlText w:val="%6."/>
      <w:lvlJc w:val="right"/>
      <w:pPr>
        <w:ind w:left="4680" w:hanging="180"/>
      </w:pPr>
    </w:lvl>
    <w:lvl w:ilvl="6" w:tplc="1409000F" w:tentative="1">
      <w:start w:val="1"/>
      <w:numFmt w:val="decimal"/>
      <w:lvlText w:val="%7."/>
      <w:lvlJc w:val="left"/>
      <w:pPr>
        <w:ind w:left="5400" w:hanging="360"/>
      </w:pPr>
    </w:lvl>
    <w:lvl w:ilvl="7" w:tplc="14090019" w:tentative="1">
      <w:start w:val="1"/>
      <w:numFmt w:val="lowerLetter"/>
      <w:lvlText w:val="%8."/>
      <w:lvlJc w:val="left"/>
      <w:pPr>
        <w:ind w:left="6120" w:hanging="360"/>
      </w:pPr>
    </w:lvl>
    <w:lvl w:ilvl="8" w:tplc="1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4"/>
  </w:num>
  <w:num w:numId="3">
    <w:abstractNumId w:val="3"/>
  </w:num>
  <w:num w:numId="4">
    <w:abstractNumId w:val="1"/>
  </w:num>
  <w:num w:numId="5">
    <w:abstractNumId w:val="11"/>
  </w:num>
  <w:num w:numId="6">
    <w:abstractNumId w:val="6"/>
  </w:num>
  <w:num w:numId="7">
    <w:abstractNumId w:val="9"/>
  </w:num>
  <w:num w:numId="8">
    <w:abstractNumId w:val="2"/>
  </w:num>
  <w:num w:numId="9">
    <w:abstractNumId w:val="5"/>
  </w:num>
  <w:num w:numId="10">
    <w:abstractNumId w:val="7"/>
  </w:num>
  <w:num w:numId="11">
    <w:abstractNumId w:val="0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19D9"/>
    <w:rsid w:val="00002057"/>
    <w:rsid w:val="00002E13"/>
    <w:rsid w:val="00005DA7"/>
    <w:rsid w:val="000131A4"/>
    <w:rsid w:val="00014679"/>
    <w:rsid w:val="000230D8"/>
    <w:rsid w:val="00023F67"/>
    <w:rsid w:val="000346FC"/>
    <w:rsid w:val="000435E1"/>
    <w:rsid w:val="0004715D"/>
    <w:rsid w:val="00055829"/>
    <w:rsid w:val="00060639"/>
    <w:rsid w:val="00061D6C"/>
    <w:rsid w:val="00071745"/>
    <w:rsid w:val="00071E17"/>
    <w:rsid w:val="0008146E"/>
    <w:rsid w:val="000940D7"/>
    <w:rsid w:val="000A0A51"/>
    <w:rsid w:val="000B4049"/>
    <w:rsid w:val="000C0767"/>
    <w:rsid w:val="000C1205"/>
    <w:rsid w:val="000C7D51"/>
    <w:rsid w:val="000D02A0"/>
    <w:rsid w:val="000D20FC"/>
    <w:rsid w:val="000D6268"/>
    <w:rsid w:val="000D6D88"/>
    <w:rsid w:val="000D793C"/>
    <w:rsid w:val="000E0074"/>
    <w:rsid w:val="000E1890"/>
    <w:rsid w:val="000E309F"/>
    <w:rsid w:val="000E78EC"/>
    <w:rsid w:val="000F2B54"/>
    <w:rsid w:val="00110AFD"/>
    <w:rsid w:val="001217EF"/>
    <w:rsid w:val="00123585"/>
    <w:rsid w:val="00127798"/>
    <w:rsid w:val="00135D09"/>
    <w:rsid w:val="00137868"/>
    <w:rsid w:val="001406C4"/>
    <w:rsid w:val="00141286"/>
    <w:rsid w:val="00144DD1"/>
    <w:rsid w:val="00147243"/>
    <w:rsid w:val="001509C9"/>
    <w:rsid w:val="00152C9B"/>
    <w:rsid w:val="001577C0"/>
    <w:rsid w:val="00157F87"/>
    <w:rsid w:val="00160FB6"/>
    <w:rsid w:val="001675C9"/>
    <w:rsid w:val="001676D7"/>
    <w:rsid w:val="00174FD1"/>
    <w:rsid w:val="0018039F"/>
    <w:rsid w:val="001843D7"/>
    <w:rsid w:val="00184B97"/>
    <w:rsid w:val="00190C10"/>
    <w:rsid w:val="00196A40"/>
    <w:rsid w:val="001A0C37"/>
    <w:rsid w:val="001A3D5A"/>
    <w:rsid w:val="001B255E"/>
    <w:rsid w:val="001B2FAA"/>
    <w:rsid w:val="001B50BF"/>
    <w:rsid w:val="001B55B4"/>
    <w:rsid w:val="001C6C9F"/>
    <w:rsid w:val="001D036B"/>
    <w:rsid w:val="001D0ADB"/>
    <w:rsid w:val="001D2DD1"/>
    <w:rsid w:val="001E5989"/>
    <w:rsid w:val="001F21EC"/>
    <w:rsid w:val="001F4344"/>
    <w:rsid w:val="001F6BA3"/>
    <w:rsid w:val="00211D11"/>
    <w:rsid w:val="00213790"/>
    <w:rsid w:val="0022421B"/>
    <w:rsid w:val="002268F0"/>
    <w:rsid w:val="00230394"/>
    <w:rsid w:val="002326CF"/>
    <w:rsid w:val="00233AB6"/>
    <w:rsid w:val="00233BB1"/>
    <w:rsid w:val="00237935"/>
    <w:rsid w:val="0025189E"/>
    <w:rsid w:val="00254997"/>
    <w:rsid w:val="00254F08"/>
    <w:rsid w:val="00256510"/>
    <w:rsid w:val="002611A1"/>
    <w:rsid w:val="002770CB"/>
    <w:rsid w:val="00285258"/>
    <w:rsid w:val="00292F86"/>
    <w:rsid w:val="002A3868"/>
    <w:rsid w:val="002D3857"/>
    <w:rsid w:val="002E01D0"/>
    <w:rsid w:val="002E4717"/>
    <w:rsid w:val="002E6DED"/>
    <w:rsid w:val="002F0981"/>
    <w:rsid w:val="002F6485"/>
    <w:rsid w:val="002F7FBC"/>
    <w:rsid w:val="003048FC"/>
    <w:rsid w:val="00306098"/>
    <w:rsid w:val="00306628"/>
    <w:rsid w:val="00307941"/>
    <w:rsid w:val="00317D27"/>
    <w:rsid w:val="00321B40"/>
    <w:rsid w:val="00322105"/>
    <w:rsid w:val="003255B2"/>
    <w:rsid w:val="003259C3"/>
    <w:rsid w:val="003538DC"/>
    <w:rsid w:val="003557A3"/>
    <w:rsid w:val="00364F16"/>
    <w:rsid w:val="00373BA1"/>
    <w:rsid w:val="00382100"/>
    <w:rsid w:val="00387A8A"/>
    <w:rsid w:val="00392943"/>
    <w:rsid w:val="00394D2B"/>
    <w:rsid w:val="003A5479"/>
    <w:rsid w:val="003B120F"/>
    <w:rsid w:val="003B3AC5"/>
    <w:rsid w:val="003B7404"/>
    <w:rsid w:val="003C17D2"/>
    <w:rsid w:val="003C208D"/>
    <w:rsid w:val="003C3B68"/>
    <w:rsid w:val="003C7DD1"/>
    <w:rsid w:val="003D411E"/>
    <w:rsid w:val="003D763C"/>
    <w:rsid w:val="003E1332"/>
    <w:rsid w:val="003E333E"/>
    <w:rsid w:val="003E45CF"/>
    <w:rsid w:val="003E6B4D"/>
    <w:rsid w:val="003F40D9"/>
    <w:rsid w:val="00403D17"/>
    <w:rsid w:val="004072D1"/>
    <w:rsid w:val="00407515"/>
    <w:rsid w:val="00414FE5"/>
    <w:rsid w:val="00415AF0"/>
    <w:rsid w:val="00415C16"/>
    <w:rsid w:val="00415CF5"/>
    <w:rsid w:val="00425004"/>
    <w:rsid w:val="00435D95"/>
    <w:rsid w:val="0044201F"/>
    <w:rsid w:val="00447F7A"/>
    <w:rsid w:val="00450283"/>
    <w:rsid w:val="0045109E"/>
    <w:rsid w:val="00451C79"/>
    <w:rsid w:val="00453552"/>
    <w:rsid w:val="0048045F"/>
    <w:rsid w:val="00480877"/>
    <w:rsid w:val="00481D66"/>
    <w:rsid w:val="004827A7"/>
    <w:rsid w:val="00483C4F"/>
    <w:rsid w:val="00485368"/>
    <w:rsid w:val="00491611"/>
    <w:rsid w:val="00492C60"/>
    <w:rsid w:val="004B0342"/>
    <w:rsid w:val="004C728D"/>
    <w:rsid w:val="004D1416"/>
    <w:rsid w:val="004E5CD4"/>
    <w:rsid w:val="004E6B03"/>
    <w:rsid w:val="004E7EC7"/>
    <w:rsid w:val="004F4008"/>
    <w:rsid w:val="004F4325"/>
    <w:rsid w:val="004F4DB5"/>
    <w:rsid w:val="004F5AAD"/>
    <w:rsid w:val="004F5FE6"/>
    <w:rsid w:val="004F70CE"/>
    <w:rsid w:val="005045FE"/>
    <w:rsid w:val="0050643B"/>
    <w:rsid w:val="00507D54"/>
    <w:rsid w:val="00512B35"/>
    <w:rsid w:val="00513BCE"/>
    <w:rsid w:val="00520060"/>
    <w:rsid w:val="00521A7F"/>
    <w:rsid w:val="00523526"/>
    <w:rsid w:val="00523CB8"/>
    <w:rsid w:val="005265DD"/>
    <w:rsid w:val="00534FFE"/>
    <w:rsid w:val="0054307D"/>
    <w:rsid w:val="00554EF0"/>
    <w:rsid w:val="00567B49"/>
    <w:rsid w:val="00567BF4"/>
    <w:rsid w:val="00570219"/>
    <w:rsid w:val="00572C37"/>
    <w:rsid w:val="00581B48"/>
    <w:rsid w:val="0058231A"/>
    <w:rsid w:val="00583284"/>
    <w:rsid w:val="005866BD"/>
    <w:rsid w:val="0059029A"/>
    <w:rsid w:val="005919FA"/>
    <w:rsid w:val="00594884"/>
    <w:rsid w:val="005A0B64"/>
    <w:rsid w:val="005A2CB9"/>
    <w:rsid w:val="005B0B7D"/>
    <w:rsid w:val="005B1ACD"/>
    <w:rsid w:val="005B32DF"/>
    <w:rsid w:val="005C04A8"/>
    <w:rsid w:val="005C52BB"/>
    <w:rsid w:val="005C78D0"/>
    <w:rsid w:val="005E32BE"/>
    <w:rsid w:val="005E509F"/>
    <w:rsid w:val="005E6F30"/>
    <w:rsid w:val="005F26BC"/>
    <w:rsid w:val="005F30A0"/>
    <w:rsid w:val="005F4032"/>
    <w:rsid w:val="005F448B"/>
    <w:rsid w:val="006040DC"/>
    <w:rsid w:val="00604843"/>
    <w:rsid w:val="00605871"/>
    <w:rsid w:val="0060667F"/>
    <w:rsid w:val="00612BB3"/>
    <w:rsid w:val="00616B1E"/>
    <w:rsid w:val="00622737"/>
    <w:rsid w:val="006268AA"/>
    <w:rsid w:val="00626F94"/>
    <w:rsid w:val="00630386"/>
    <w:rsid w:val="00640CA3"/>
    <w:rsid w:val="00644B21"/>
    <w:rsid w:val="00647C55"/>
    <w:rsid w:val="00652A34"/>
    <w:rsid w:val="00652EA2"/>
    <w:rsid w:val="006616F7"/>
    <w:rsid w:val="00663CE0"/>
    <w:rsid w:val="006818AD"/>
    <w:rsid w:val="00681E88"/>
    <w:rsid w:val="00682E1F"/>
    <w:rsid w:val="0069134C"/>
    <w:rsid w:val="00697B4C"/>
    <w:rsid w:val="006A2141"/>
    <w:rsid w:val="006A33C9"/>
    <w:rsid w:val="006B4B04"/>
    <w:rsid w:val="006C74E4"/>
    <w:rsid w:val="006D0B0E"/>
    <w:rsid w:val="006D2D4F"/>
    <w:rsid w:val="006F114D"/>
    <w:rsid w:val="006F51FA"/>
    <w:rsid w:val="007042A9"/>
    <w:rsid w:val="007132BC"/>
    <w:rsid w:val="00716B5B"/>
    <w:rsid w:val="00717A36"/>
    <w:rsid w:val="00717CF5"/>
    <w:rsid w:val="00721F91"/>
    <w:rsid w:val="00730B41"/>
    <w:rsid w:val="0074093A"/>
    <w:rsid w:val="007442D0"/>
    <w:rsid w:val="00754B50"/>
    <w:rsid w:val="00762FAA"/>
    <w:rsid w:val="0076371D"/>
    <w:rsid w:val="007737C5"/>
    <w:rsid w:val="007753EA"/>
    <w:rsid w:val="00776F47"/>
    <w:rsid w:val="00791F95"/>
    <w:rsid w:val="007A21BE"/>
    <w:rsid w:val="007A4A92"/>
    <w:rsid w:val="007A5A64"/>
    <w:rsid w:val="007B1226"/>
    <w:rsid w:val="007B2AF4"/>
    <w:rsid w:val="007C216D"/>
    <w:rsid w:val="007C4ADA"/>
    <w:rsid w:val="007D7EEA"/>
    <w:rsid w:val="007F14F0"/>
    <w:rsid w:val="007F3EC6"/>
    <w:rsid w:val="00801F08"/>
    <w:rsid w:val="00802195"/>
    <w:rsid w:val="0080478C"/>
    <w:rsid w:val="00804B8D"/>
    <w:rsid w:val="008119B2"/>
    <w:rsid w:val="008177DA"/>
    <w:rsid w:val="00837AF5"/>
    <w:rsid w:val="00841A13"/>
    <w:rsid w:val="008455AE"/>
    <w:rsid w:val="008503C2"/>
    <w:rsid w:val="008506CB"/>
    <w:rsid w:val="00851E15"/>
    <w:rsid w:val="00855920"/>
    <w:rsid w:val="00860BAC"/>
    <w:rsid w:val="00867848"/>
    <w:rsid w:val="00874941"/>
    <w:rsid w:val="00874E7C"/>
    <w:rsid w:val="00894078"/>
    <w:rsid w:val="00897317"/>
    <w:rsid w:val="008A4333"/>
    <w:rsid w:val="008A51E9"/>
    <w:rsid w:val="008A645D"/>
    <w:rsid w:val="008B1479"/>
    <w:rsid w:val="008B51FD"/>
    <w:rsid w:val="008C05CE"/>
    <w:rsid w:val="008C19DE"/>
    <w:rsid w:val="008C5C39"/>
    <w:rsid w:val="008C6620"/>
    <w:rsid w:val="008E29FE"/>
    <w:rsid w:val="008F0588"/>
    <w:rsid w:val="008F1733"/>
    <w:rsid w:val="008F36F0"/>
    <w:rsid w:val="00903CBE"/>
    <w:rsid w:val="00906551"/>
    <w:rsid w:val="00910916"/>
    <w:rsid w:val="00911705"/>
    <w:rsid w:val="009201A2"/>
    <w:rsid w:val="00921084"/>
    <w:rsid w:val="0094103C"/>
    <w:rsid w:val="00941389"/>
    <w:rsid w:val="00943C64"/>
    <w:rsid w:val="0094433A"/>
    <w:rsid w:val="009601C8"/>
    <w:rsid w:val="00960463"/>
    <w:rsid w:val="0096472E"/>
    <w:rsid w:val="009727CC"/>
    <w:rsid w:val="009901E9"/>
    <w:rsid w:val="009947A2"/>
    <w:rsid w:val="009960ED"/>
    <w:rsid w:val="009A19D9"/>
    <w:rsid w:val="009A297F"/>
    <w:rsid w:val="009A444F"/>
    <w:rsid w:val="009B2F71"/>
    <w:rsid w:val="009B406D"/>
    <w:rsid w:val="009B6602"/>
    <w:rsid w:val="009B691C"/>
    <w:rsid w:val="009C4A5C"/>
    <w:rsid w:val="009C6633"/>
    <w:rsid w:val="009E0987"/>
    <w:rsid w:val="009F5D8E"/>
    <w:rsid w:val="009F644F"/>
    <w:rsid w:val="009F6973"/>
    <w:rsid w:val="009F751D"/>
    <w:rsid w:val="00A00CE1"/>
    <w:rsid w:val="00A022B3"/>
    <w:rsid w:val="00A07E42"/>
    <w:rsid w:val="00A128B6"/>
    <w:rsid w:val="00A20EB7"/>
    <w:rsid w:val="00A27D22"/>
    <w:rsid w:val="00A33F07"/>
    <w:rsid w:val="00A46262"/>
    <w:rsid w:val="00A50678"/>
    <w:rsid w:val="00A52DFE"/>
    <w:rsid w:val="00A742C6"/>
    <w:rsid w:val="00A83DFA"/>
    <w:rsid w:val="00AA7997"/>
    <w:rsid w:val="00AB01EA"/>
    <w:rsid w:val="00AC05AF"/>
    <w:rsid w:val="00AC5EAD"/>
    <w:rsid w:val="00AD536A"/>
    <w:rsid w:val="00AE2DDB"/>
    <w:rsid w:val="00AF48CC"/>
    <w:rsid w:val="00B01E8E"/>
    <w:rsid w:val="00B01F51"/>
    <w:rsid w:val="00B12744"/>
    <w:rsid w:val="00B153AF"/>
    <w:rsid w:val="00B2681E"/>
    <w:rsid w:val="00B27716"/>
    <w:rsid w:val="00B41593"/>
    <w:rsid w:val="00B44898"/>
    <w:rsid w:val="00B56E50"/>
    <w:rsid w:val="00B65561"/>
    <w:rsid w:val="00B66515"/>
    <w:rsid w:val="00B74610"/>
    <w:rsid w:val="00B747DE"/>
    <w:rsid w:val="00B76140"/>
    <w:rsid w:val="00B8067F"/>
    <w:rsid w:val="00B82825"/>
    <w:rsid w:val="00B8615E"/>
    <w:rsid w:val="00B90714"/>
    <w:rsid w:val="00B958CE"/>
    <w:rsid w:val="00B958FB"/>
    <w:rsid w:val="00B97745"/>
    <w:rsid w:val="00BA0BC8"/>
    <w:rsid w:val="00BA1B48"/>
    <w:rsid w:val="00BB11D9"/>
    <w:rsid w:val="00BB2F8F"/>
    <w:rsid w:val="00BB7378"/>
    <w:rsid w:val="00BC2372"/>
    <w:rsid w:val="00BC2E37"/>
    <w:rsid w:val="00BC36B0"/>
    <w:rsid w:val="00C063A7"/>
    <w:rsid w:val="00C16806"/>
    <w:rsid w:val="00C23506"/>
    <w:rsid w:val="00C26EA0"/>
    <w:rsid w:val="00C2783D"/>
    <w:rsid w:val="00C33F47"/>
    <w:rsid w:val="00C37713"/>
    <w:rsid w:val="00C444B6"/>
    <w:rsid w:val="00C529BE"/>
    <w:rsid w:val="00C52FF9"/>
    <w:rsid w:val="00C53BCB"/>
    <w:rsid w:val="00C5736E"/>
    <w:rsid w:val="00C60CDB"/>
    <w:rsid w:val="00C649DC"/>
    <w:rsid w:val="00C72510"/>
    <w:rsid w:val="00C74B7E"/>
    <w:rsid w:val="00C81202"/>
    <w:rsid w:val="00C81862"/>
    <w:rsid w:val="00C851EF"/>
    <w:rsid w:val="00C85994"/>
    <w:rsid w:val="00C86E91"/>
    <w:rsid w:val="00CA26E4"/>
    <w:rsid w:val="00CA7E45"/>
    <w:rsid w:val="00CB4A48"/>
    <w:rsid w:val="00CB6A00"/>
    <w:rsid w:val="00CE1B68"/>
    <w:rsid w:val="00CE1EAE"/>
    <w:rsid w:val="00CE6749"/>
    <w:rsid w:val="00CF01E4"/>
    <w:rsid w:val="00CF1991"/>
    <w:rsid w:val="00CF327B"/>
    <w:rsid w:val="00CF4C46"/>
    <w:rsid w:val="00D00679"/>
    <w:rsid w:val="00D04B1D"/>
    <w:rsid w:val="00D063DA"/>
    <w:rsid w:val="00D06869"/>
    <w:rsid w:val="00D10AB4"/>
    <w:rsid w:val="00D17DEF"/>
    <w:rsid w:val="00D21D07"/>
    <w:rsid w:val="00D244B8"/>
    <w:rsid w:val="00D24D26"/>
    <w:rsid w:val="00D30A70"/>
    <w:rsid w:val="00D47C96"/>
    <w:rsid w:val="00D53B10"/>
    <w:rsid w:val="00D5592B"/>
    <w:rsid w:val="00D70508"/>
    <w:rsid w:val="00D7253D"/>
    <w:rsid w:val="00D734C0"/>
    <w:rsid w:val="00D76432"/>
    <w:rsid w:val="00D81FBF"/>
    <w:rsid w:val="00D83103"/>
    <w:rsid w:val="00D85119"/>
    <w:rsid w:val="00D914C8"/>
    <w:rsid w:val="00D94F94"/>
    <w:rsid w:val="00DB56C1"/>
    <w:rsid w:val="00DB6B42"/>
    <w:rsid w:val="00DC34B0"/>
    <w:rsid w:val="00DC5D1F"/>
    <w:rsid w:val="00DC63F5"/>
    <w:rsid w:val="00DC6D2E"/>
    <w:rsid w:val="00DD747C"/>
    <w:rsid w:val="00DE6B75"/>
    <w:rsid w:val="00DE6F10"/>
    <w:rsid w:val="00DF0B5E"/>
    <w:rsid w:val="00DF46AA"/>
    <w:rsid w:val="00DF666A"/>
    <w:rsid w:val="00E00BF0"/>
    <w:rsid w:val="00E047E8"/>
    <w:rsid w:val="00E055CF"/>
    <w:rsid w:val="00E20C31"/>
    <w:rsid w:val="00E26BD4"/>
    <w:rsid w:val="00E30C7F"/>
    <w:rsid w:val="00E32D4D"/>
    <w:rsid w:val="00E43B53"/>
    <w:rsid w:val="00E50B82"/>
    <w:rsid w:val="00E53D44"/>
    <w:rsid w:val="00E56675"/>
    <w:rsid w:val="00E57F67"/>
    <w:rsid w:val="00E600FB"/>
    <w:rsid w:val="00E64239"/>
    <w:rsid w:val="00E70621"/>
    <w:rsid w:val="00E80A2B"/>
    <w:rsid w:val="00E817DE"/>
    <w:rsid w:val="00E84AEE"/>
    <w:rsid w:val="00E95E01"/>
    <w:rsid w:val="00E9668D"/>
    <w:rsid w:val="00EA1151"/>
    <w:rsid w:val="00EB441F"/>
    <w:rsid w:val="00EC43E6"/>
    <w:rsid w:val="00ED3A73"/>
    <w:rsid w:val="00ED3CBB"/>
    <w:rsid w:val="00EE3BC8"/>
    <w:rsid w:val="00EF2563"/>
    <w:rsid w:val="00EF2EE7"/>
    <w:rsid w:val="00EF4297"/>
    <w:rsid w:val="00EF6AD6"/>
    <w:rsid w:val="00EF6ED8"/>
    <w:rsid w:val="00F06823"/>
    <w:rsid w:val="00F0763A"/>
    <w:rsid w:val="00F15566"/>
    <w:rsid w:val="00F1579E"/>
    <w:rsid w:val="00F1605E"/>
    <w:rsid w:val="00F1642B"/>
    <w:rsid w:val="00F16A44"/>
    <w:rsid w:val="00F16FD6"/>
    <w:rsid w:val="00F2022B"/>
    <w:rsid w:val="00F22212"/>
    <w:rsid w:val="00F3012C"/>
    <w:rsid w:val="00F34574"/>
    <w:rsid w:val="00F4288B"/>
    <w:rsid w:val="00F42CFD"/>
    <w:rsid w:val="00F5647F"/>
    <w:rsid w:val="00F62DE7"/>
    <w:rsid w:val="00F646F5"/>
    <w:rsid w:val="00F6612F"/>
    <w:rsid w:val="00F70A59"/>
    <w:rsid w:val="00F71D1E"/>
    <w:rsid w:val="00F7240F"/>
    <w:rsid w:val="00F772A0"/>
    <w:rsid w:val="00F77790"/>
    <w:rsid w:val="00F84F56"/>
    <w:rsid w:val="00F85D55"/>
    <w:rsid w:val="00F96837"/>
    <w:rsid w:val="00FA207A"/>
    <w:rsid w:val="00FA37CA"/>
    <w:rsid w:val="00FA55D7"/>
    <w:rsid w:val="00FA6F97"/>
    <w:rsid w:val="00FB0D89"/>
    <w:rsid w:val="00FB2DE7"/>
    <w:rsid w:val="00FB5899"/>
    <w:rsid w:val="00FD362F"/>
    <w:rsid w:val="00FD4A03"/>
    <w:rsid w:val="00FD5807"/>
    <w:rsid w:val="00FD5FCB"/>
    <w:rsid w:val="00FD6CFE"/>
    <w:rsid w:val="00FE1006"/>
    <w:rsid w:val="00FE3358"/>
    <w:rsid w:val="00FE539C"/>
    <w:rsid w:val="00FE68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A73782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19D9"/>
  </w:style>
  <w:style w:type="paragraph" w:styleId="Heading6">
    <w:name w:val="heading 6"/>
    <w:basedOn w:val="Normal"/>
    <w:next w:val="Normal"/>
    <w:link w:val="Heading6Char"/>
    <w:qFormat/>
    <w:rsid w:val="00425004"/>
    <w:pPr>
      <w:keepNext/>
      <w:spacing w:after="0" w:line="240" w:lineRule="auto"/>
      <w:ind w:right="-7"/>
      <w:jc w:val="center"/>
      <w:outlineLvl w:val="5"/>
    </w:pPr>
    <w:rPr>
      <w:rFonts w:ascii="Times" w:eastAsia="Times New Roman" w:hAnsi="Times" w:cs="Times New Roman"/>
      <w:b/>
      <w:sz w:val="48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0AB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E6F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6F30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EF6ED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6ED8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6ED8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6ED8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6ED8"/>
    <w:rPr>
      <w:b/>
      <w:bCs/>
      <w:sz w:val="20"/>
      <w:szCs w:val="20"/>
    </w:rPr>
  </w:style>
  <w:style w:type="paragraph" w:styleId="Header">
    <w:name w:val="header"/>
    <w:basedOn w:val="Normal"/>
    <w:link w:val="HeaderChar"/>
    <w:unhideWhenUsed/>
    <w:rsid w:val="001C6C9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6C9F"/>
  </w:style>
  <w:style w:type="paragraph" w:styleId="Footer">
    <w:name w:val="footer"/>
    <w:basedOn w:val="Normal"/>
    <w:link w:val="FooterChar"/>
    <w:uiPriority w:val="99"/>
    <w:unhideWhenUsed/>
    <w:rsid w:val="001C6C9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6C9F"/>
  </w:style>
  <w:style w:type="character" w:styleId="PageNumber">
    <w:name w:val="page number"/>
    <w:basedOn w:val="DefaultParagraphFont"/>
    <w:rsid w:val="001C6C9F"/>
  </w:style>
  <w:style w:type="character" w:customStyle="1" w:styleId="Heading6Char">
    <w:name w:val="Heading 6 Char"/>
    <w:basedOn w:val="DefaultParagraphFont"/>
    <w:link w:val="Heading6"/>
    <w:rsid w:val="00425004"/>
    <w:rPr>
      <w:rFonts w:ascii="Times" w:eastAsia="Times New Roman" w:hAnsi="Times" w:cs="Times New Roman"/>
      <w:b/>
      <w:sz w:val="48"/>
      <w:szCs w:val="24"/>
      <w:lang w:val="en-US"/>
    </w:rPr>
  </w:style>
  <w:style w:type="table" w:styleId="TableGrid">
    <w:name w:val="Table Grid"/>
    <w:basedOn w:val="TableNormal"/>
    <w:uiPriority w:val="59"/>
    <w:rsid w:val="004250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19D9"/>
  </w:style>
  <w:style w:type="paragraph" w:styleId="Heading6">
    <w:name w:val="heading 6"/>
    <w:basedOn w:val="Normal"/>
    <w:next w:val="Normal"/>
    <w:link w:val="Heading6Char"/>
    <w:qFormat/>
    <w:rsid w:val="00425004"/>
    <w:pPr>
      <w:keepNext/>
      <w:spacing w:after="0" w:line="240" w:lineRule="auto"/>
      <w:ind w:right="-7"/>
      <w:jc w:val="center"/>
      <w:outlineLvl w:val="5"/>
    </w:pPr>
    <w:rPr>
      <w:rFonts w:ascii="Times" w:eastAsia="Times New Roman" w:hAnsi="Times" w:cs="Times New Roman"/>
      <w:b/>
      <w:sz w:val="48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0AB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E6F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6F30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EF6ED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6ED8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6ED8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6ED8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6ED8"/>
    <w:rPr>
      <w:b/>
      <w:bCs/>
      <w:sz w:val="20"/>
      <w:szCs w:val="20"/>
    </w:rPr>
  </w:style>
  <w:style w:type="paragraph" w:styleId="Header">
    <w:name w:val="header"/>
    <w:basedOn w:val="Normal"/>
    <w:link w:val="HeaderChar"/>
    <w:unhideWhenUsed/>
    <w:rsid w:val="001C6C9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6C9F"/>
  </w:style>
  <w:style w:type="paragraph" w:styleId="Footer">
    <w:name w:val="footer"/>
    <w:basedOn w:val="Normal"/>
    <w:link w:val="FooterChar"/>
    <w:uiPriority w:val="99"/>
    <w:unhideWhenUsed/>
    <w:rsid w:val="001C6C9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6C9F"/>
  </w:style>
  <w:style w:type="character" w:styleId="PageNumber">
    <w:name w:val="page number"/>
    <w:basedOn w:val="DefaultParagraphFont"/>
    <w:rsid w:val="001C6C9F"/>
  </w:style>
  <w:style w:type="character" w:customStyle="1" w:styleId="Heading6Char">
    <w:name w:val="Heading 6 Char"/>
    <w:basedOn w:val="DefaultParagraphFont"/>
    <w:link w:val="Heading6"/>
    <w:rsid w:val="00425004"/>
    <w:rPr>
      <w:rFonts w:ascii="Times" w:eastAsia="Times New Roman" w:hAnsi="Times" w:cs="Times New Roman"/>
      <w:b/>
      <w:sz w:val="48"/>
      <w:szCs w:val="24"/>
      <w:lang w:val="en-US"/>
    </w:rPr>
  </w:style>
  <w:style w:type="table" w:styleId="TableGrid">
    <w:name w:val="Table Grid"/>
    <w:basedOn w:val="TableNormal"/>
    <w:uiPriority w:val="59"/>
    <w:rsid w:val="004250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oleObject" Target="embeddings/oleObject65.bin"/><Relationship Id="rId143" Type="http://schemas.openxmlformats.org/officeDocument/2006/relationships/image" Target="media/image70.emf"/><Relationship Id="rId144" Type="http://schemas.openxmlformats.org/officeDocument/2006/relationships/oleObject" Target="embeddings/oleObject66.bin"/><Relationship Id="rId145" Type="http://schemas.openxmlformats.org/officeDocument/2006/relationships/image" Target="media/image71.emf"/><Relationship Id="rId146" Type="http://schemas.openxmlformats.org/officeDocument/2006/relationships/oleObject" Target="embeddings/oleObject67.bin"/><Relationship Id="rId147" Type="http://schemas.openxmlformats.org/officeDocument/2006/relationships/image" Target="media/image72.emf"/><Relationship Id="rId148" Type="http://schemas.openxmlformats.org/officeDocument/2006/relationships/oleObject" Target="embeddings/oleObject68.bin"/><Relationship Id="rId149" Type="http://schemas.openxmlformats.org/officeDocument/2006/relationships/image" Target="media/image73.emf"/><Relationship Id="rId180" Type="http://schemas.openxmlformats.org/officeDocument/2006/relationships/image" Target="media/image89.emf"/><Relationship Id="rId181" Type="http://schemas.openxmlformats.org/officeDocument/2006/relationships/oleObject" Target="embeddings/oleObject84.bin"/><Relationship Id="rId182" Type="http://schemas.openxmlformats.org/officeDocument/2006/relationships/image" Target="media/image90.png"/><Relationship Id="rId40" Type="http://schemas.openxmlformats.org/officeDocument/2006/relationships/image" Target="media/image17.emf"/><Relationship Id="rId41" Type="http://schemas.openxmlformats.org/officeDocument/2006/relationships/oleObject" Target="embeddings/oleObject16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7.bin"/><Relationship Id="rId44" Type="http://schemas.openxmlformats.org/officeDocument/2006/relationships/image" Target="media/image19.png"/><Relationship Id="rId45" Type="http://schemas.openxmlformats.org/officeDocument/2006/relationships/image" Target="media/image20.emf"/><Relationship Id="rId46" Type="http://schemas.openxmlformats.org/officeDocument/2006/relationships/oleObject" Target="embeddings/oleObject18.bin"/><Relationship Id="rId47" Type="http://schemas.openxmlformats.org/officeDocument/2006/relationships/image" Target="media/image21.emf"/><Relationship Id="rId48" Type="http://schemas.openxmlformats.org/officeDocument/2006/relationships/oleObject" Target="embeddings/oleObject19.bin"/><Relationship Id="rId49" Type="http://schemas.openxmlformats.org/officeDocument/2006/relationships/image" Target="media/image22.emf"/><Relationship Id="rId183" Type="http://schemas.openxmlformats.org/officeDocument/2006/relationships/image" Target="media/image91.emf"/><Relationship Id="rId184" Type="http://schemas.openxmlformats.org/officeDocument/2006/relationships/oleObject" Target="embeddings/oleObject85.bin"/><Relationship Id="rId185" Type="http://schemas.openxmlformats.org/officeDocument/2006/relationships/image" Target="media/image92.emf"/><Relationship Id="rId186" Type="http://schemas.openxmlformats.org/officeDocument/2006/relationships/oleObject" Target="embeddings/oleObject86.bin"/><Relationship Id="rId187" Type="http://schemas.openxmlformats.org/officeDocument/2006/relationships/image" Target="media/image93.emf"/><Relationship Id="rId188" Type="http://schemas.openxmlformats.org/officeDocument/2006/relationships/oleObject" Target="embeddings/oleObject87.bin"/><Relationship Id="rId189" Type="http://schemas.openxmlformats.org/officeDocument/2006/relationships/image" Target="media/image94.emf"/><Relationship Id="rId80" Type="http://schemas.openxmlformats.org/officeDocument/2006/relationships/image" Target="media/image38.emf"/><Relationship Id="rId81" Type="http://schemas.openxmlformats.org/officeDocument/2006/relationships/oleObject" Target="embeddings/oleObject35.bin"/><Relationship Id="rId82" Type="http://schemas.openxmlformats.org/officeDocument/2006/relationships/image" Target="media/image39.emf"/><Relationship Id="rId83" Type="http://schemas.openxmlformats.org/officeDocument/2006/relationships/oleObject" Target="embeddings/oleObject36.bin"/><Relationship Id="rId84" Type="http://schemas.openxmlformats.org/officeDocument/2006/relationships/image" Target="media/image40.emf"/><Relationship Id="rId85" Type="http://schemas.openxmlformats.org/officeDocument/2006/relationships/oleObject" Target="embeddings/oleObject37.bin"/><Relationship Id="rId86" Type="http://schemas.openxmlformats.org/officeDocument/2006/relationships/image" Target="media/image41.emf"/><Relationship Id="rId87" Type="http://schemas.openxmlformats.org/officeDocument/2006/relationships/oleObject" Target="embeddings/oleObject38.bin"/><Relationship Id="rId88" Type="http://schemas.openxmlformats.org/officeDocument/2006/relationships/image" Target="media/image42.emf"/><Relationship Id="rId89" Type="http://schemas.openxmlformats.org/officeDocument/2006/relationships/oleObject" Target="embeddings/oleObject39.bin"/><Relationship Id="rId110" Type="http://schemas.openxmlformats.org/officeDocument/2006/relationships/oleObject" Target="embeddings/oleObject49.bin"/><Relationship Id="rId111" Type="http://schemas.openxmlformats.org/officeDocument/2006/relationships/image" Target="media/image54.emf"/><Relationship Id="rId112" Type="http://schemas.openxmlformats.org/officeDocument/2006/relationships/oleObject" Target="embeddings/oleObject50.bin"/><Relationship Id="rId113" Type="http://schemas.openxmlformats.org/officeDocument/2006/relationships/image" Target="media/image55.emf"/><Relationship Id="rId114" Type="http://schemas.openxmlformats.org/officeDocument/2006/relationships/oleObject" Target="embeddings/oleObject51.bin"/><Relationship Id="rId115" Type="http://schemas.openxmlformats.org/officeDocument/2006/relationships/image" Target="media/image56.emf"/><Relationship Id="rId116" Type="http://schemas.openxmlformats.org/officeDocument/2006/relationships/oleObject" Target="embeddings/oleObject52.bin"/><Relationship Id="rId117" Type="http://schemas.openxmlformats.org/officeDocument/2006/relationships/image" Target="media/image57.emf"/><Relationship Id="rId118" Type="http://schemas.openxmlformats.org/officeDocument/2006/relationships/oleObject" Target="embeddings/oleObject53.bin"/><Relationship Id="rId119" Type="http://schemas.openxmlformats.org/officeDocument/2006/relationships/image" Target="media/image58.emf"/><Relationship Id="rId150" Type="http://schemas.openxmlformats.org/officeDocument/2006/relationships/oleObject" Target="embeddings/oleObject69.bin"/><Relationship Id="rId151" Type="http://schemas.openxmlformats.org/officeDocument/2006/relationships/image" Target="media/image74.emf"/><Relationship Id="rId152" Type="http://schemas.openxmlformats.org/officeDocument/2006/relationships/oleObject" Target="embeddings/oleObject70.bin"/><Relationship Id="rId10" Type="http://schemas.openxmlformats.org/officeDocument/2006/relationships/image" Target="media/image2.emf"/><Relationship Id="rId11" Type="http://schemas.openxmlformats.org/officeDocument/2006/relationships/oleObject" Target="embeddings/oleObject1.bin"/><Relationship Id="rId12" Type="http://schemas.openxmlformats.org/officeDocument/2006/relationships/image" Target="media/image3.emf"/><Relationship Id="rId13" Type="http://schemas.openxmlformats.org/officeDocument/2006/relationships/oleObject" Target="embeddings/oleObject2.bin"/><Relationship Id="rId14" Type="http://schemas.openxmlformats.org/officeDocument/2006/relationships/image" Target="media/image4.emf"/><Relationship Id="rId15" Type="http://schemas.openxmlformats.org/officeDocument/2006/relationships/oleObject" Target="embeddings/oleObject3.bin"/><Relationship Id="rId16" Type="http://schemas.openxmlformats.org/officeDocument/2006/relationships/image" Target="media/image5.emf"/><Relationship Id="rId17" Type="http://schemas.openxmlformats.org/officeDocument/2006/relationships/oleObject" Target="embeddings/oleObject4.bin"/><Relationship Id="rId18" Type="http://schemas.openxmlformats.org/officeDocument/2006/relationships/image" Target="media/image6.emf"/><Relationship Id="rId19" Type="http://schemas.openxmlformats.org/officeDocument/2006/relationships/oleObject" Target="embeddings/oleObject5.bin"/><Relationship Id="rId153" Type="http://schemas.openxmlformats.org/officeDocument/2006/relationships/image" Target="media/image75.emf"/><Relationship Id="rId154" Type="http://schemas.openxmlformats.org/officeDocument/2006/relationships/oleObject" Target="embeddings/oleObject71.bin"/><Relationship Id="rId155" Type="http://schemas.openxmlformats.org/officeDocument/2006/relationships/image" Target="media/image76.emf"/><Relationship Id="rId156" Type="http://schemas.openxmlformats.org/officeDocument/2006/relationships/oleObject" Target="embeddings/oleObject72.bin"/><Relationship Id="rId157" Type="http://schemas.openxmlformats.org/officeDocument/2006/relationships/image" Target="media/image77.emf"/><Relationship Id="rId158" Type="http://schemas.openxmlformats.org/officeDocument/2006/relationships/oleObject" Target="embeddings/oleObject73.bin"/><Relationship Id="rId159" Type="http://schemas.openxmlformats.org/officeDocument/2006/relationships/image" Target="media/image78.emf"/><Relationship Id="rId190" Type="http://schemas.openxmlformats.org/officeDocument/2006/relationships/oleObject" Target="embeddings/oleObject88.bin"/><Relationship Id="rId191" Type="http://schemas.openxmlformats.org/officeDocument/2006/relationships/image" Target="media/image95.emf"/><Relationship Id="rId192" Type="http://schemas.openxmlformats.org/officeDocument/2006/relationships/oleObject" Target="embeddings/oleObject89.bin"/><Relationship Id="rId50" Type="http://schemas.openxmlformats.org/officeDocument/2006/relationships/oleObject" Target="embeddings/oleObject20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1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2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3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4.bin"/><Relationship Id="rId59" Type="http://schemas.openxmlformats.org/officeDocument/2006/relationships/image" Target="media/image27.emf"/><Relationship Id="rId193" Type="http://schemas.openxmlformats.org/officeDocument/2006/relationships/image" Target="media/image96.emf"/><Relationship Id="rId194" Type="http://schemas.openxmlformats.org/officeDocument/2006/relationships/oleObject" Target="embeddings/oleObject90.bin"/><Relationship Id="rId195" Type="http://schemas.openxmlformats.org/officeDocument/2006/relationships/image" Target="media/image97.emf"/><Relationship Id="rId196" Type="http://schemas.openxmlformats.org/officeDocument/2006/relationships/oleObject" Target="embeddings/oleObject91.bin"/><Relationship Id="rId197" Type="http://schemas.openxmlformats.org/officeDocument/2006/relationships/image" Target="media/image98.emf"/><Relationship Id="rId198" Type="http://schemas.openxmlformats.org/officeDocument/2006/relationships/oleObject" Target="embeddings/oleObject92.bin"/><Relationship Id="rId199" Type="http://schemas.openxmlformats.org/officeDocument/2006/relationships/image" Target="media/image99.emf"/><Relationship Id="rId90" Type="http://schemas.openxmlformats.org/officeDocument/2006/relationships/image" Target="media/image43.png"/><Relationship Id="rId91" Type="http://schemas.openxmlformats.org/officeDocument/2006/relationships/image" Target="media/image44.emf"/><Relationship Id="rId92" Type="http://schemas.openxmlformats.org/officeDocument/2006/relationships/oleObject" Target="embeddings/oleObject40.bin"/><Relationship Id="rId93" Type="http://schemas.openxmlformats.org/officeDocument/2006/relationships/image" Target="media/image45.emf"/><Relationship Id="rId94" Type="http://schemas.openxmlformats.org/officeDocument/2006/relationships/oleObject" Target="embeddings/oleObject41.bin"/><Relationship Id="rId95" Type="http://schemas.openxmlformats.org/officeDocument/2006/relationships/image" Target="media/image46.emf"/><Relationship Id="rId96" Type="http://schemas.openxmlformats.org/officeDocument/2006/relationships/oleObject" Target="embeddings/oleObject42.bin"/><Relationship Id="rId97" Type="http://schemas.openxmlformats.org/officeDocument/2006/relationships/image" Target="media/image47.emf"/><Relationship Id="rId98" Type="http://schemas.openxmlformats.org/officeDocument/2006/relationships/oleObject" Target="embeddings/oleObject43.bin"/><Relationship Id="rId99" Type="http://schemas.openxmlformats.org/officeDocument/2006/relationships/image" Target="media/image48.emf"/><Relationship Id="rId120" Type="http://schemas.openxmlformats.org/officeDocument/2006/relationships/oleObject" Target="embeddings/oleObject54.bin"/><Relationship Id="rId121" Type="http://schemas.openxmlformats.org/officeDocument/2006/relationships/image" Target="media/image59.emf"/><Relationship Id="rId122" Type="http://schemas.openxmlformats.org/officeDocument/2006/relationships/oleObject" Target="embeddings/oleObject55.bin"/><Relationship Id="rId123" Type="http://schemas.openxmlformats.org/officeDocument/2006/relationships/image" Target="media/image60.emf"/><Relationship Id="rId124" Type="http://schemas.openxmlformats.org/officeDocument/2006/relationships/oleObject" Target="embeddings/oleObject56.bin"/><Relationship Id="rId125" Type="http://schemas.openxmlformats.org/officeDocument/2006/relationships/image" Target="media/image61.emf"/><Relationship Id="rId126" Type="http://schemas.openxmlformats.org/officeDocument/2006/relationships/oleObject" Target="embeddings/oleObject57.bin"/><Relationship Id="rId127" Type="http://schemas.openxmlformats.org/officeDocument/2006/relationships/image" Target="media/image62.emf"/><Relationship Id="rId128" Type="http://schemas.openxmlformats.org/officeDocument/2006/relationships/oleObject" Target="embeddings/oleObject58.bin"/><Relationship Id="rId129" Type="http://schemas.openxmlformats.org/officeDocument/2006/relationships/image" Target="media/image63.emf"/><Relationship Id="rId160" Type="http://schemas.openxmlformats.org/officeDocument/2006/relationships/oleObject" Target="embeddings/oleObject74.bin"/><Relationship Id="rId161" Type="http://schemas.openxmlformats.org/officeDocument/2006/relationships/image" Target="media/image79.emf"/><Relationship Id="rId162" Type="http://schemas.openxmlformats.org/officeDocument/2006/relationships/oleObject" Target="embeddings/oleObject75.bin"/><Relationship Id="rId20" Type="http://schemas.openxmlformats.org/officeDocument/2006/relationships/image" Target="media/image7.emf"/><Relationship Id="rId21" Type="http://schemas.openxmlformats.org/officeDocument/2006/relationships/oleObject" Target="embeddings/oleObject6.bin"/><Relationship Id="rId22" Type="http://schemas.openxmlformats.org/officeDocument/2006/relationships/image" Target="media/image8.emf"/><Relationship Id="rId23" Type="http://schemas.openxmlformats.org/officeDocument/2006/relationships/oleObject" Target="embeddings/oleObject7.bin"/><Relationship Id="rId24" Type="http://schemas.openxmlformats.org/officeDocument/2006/relationships/image" Target="media/image9.emf"/><Relationship Id="rId25" Type="http://schemas.openxmlformats.org/officeDocument/2006/relationships/oleObject" Target="embeddings/oleObject8.bin"/><Relationship Id="rId26" Type="http://schemas.openxmlformats.org/officeDocument/2006/relationships/image" Target="media/image10.emf"/><Relationship Id="rId27" Type="http://schemas.openxmlformats.org/officeDocument/2006/relationships/oleObject" Target="embeddings/oleObject9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0.bin"/><Relationship Id="rId163" Type="http://schemas.openxmlformats.org/officeDocument/2006/relationships/image" Target="media/image80.emf"/><Relationship Id="rId164" Type="http://schemas.openxmlformats.org/officeDocument/2006/relationships/oleObject" Target="embeddings/oleObject76.bin"/><Relationship Id="rId165" Type="http://schemas.openxmlformats.org/officeDocument/2006/relationships/image" Target="media/image81.png"/><Relationship Id="rId166" Type="http://schemas.openxmlformats.org/officeDocument/2006/relationships/image" Target="media/image82.emf"/><Relationship Id="rId167" Type="http://schemas.openxmlformats.org/officeDocument/2006/relationships/oleObject" Target="embeddings/oleObject77.bin"/><Relationship Id="rId168" Type="http://schemas.openxmlformats.org/officeDocument/2006/relationships/image" Target="media/image83.emf"/><Relationship Id="rId169" Type="http://schemas.openxmlformats.org/officeDocument/2006/relationships/oleObject" Target="embeddings/oleObject78.bin"/><Relationship Id="rId200" Type="http://schemas.openxmlformats.org/officeDocument/2006/relationships/oleObject" Target="embeddings/oleObject93.bin"/><Relationship Id="rId201" Type="http://schemas.openxmlformats.org/officeDocument/2006/relationships/image" Target="media/image100.emf"/><Relationship Id="rId202" Type="http://schemas.openxmlformats.org/officeDocument/2006/relationships/oleObject" Target="embeddings/oleObject94.bin"/><Relationship Id="rId203" Type="http://schemas.openxmlformats.org/officeDocument/2006/relationships/image" Target="media/image101.emf"/><Relationship Id="rId60" Type="http://schemas.openxmlformats.org/officeDocument/2006/relationships/oleObject" Target="embeddings/oleObject25.bin"/><Relationship Id="rId61" Type="http://schemas.openxmlformats.org/officeDocument/2006/relationships/image" Target="media/image28.png"/><Relationship Id="rId62" Type="http://schemas.openxmlformats.org/officeDocument/2006/relationships/image" Target="media/image29.emf"/><Relationship Id="rId63" Type="http://schemas.openxmlformats.org/officeDocument/2006/relationships/oleObject" Target="embeddings/oleObject26.bin"/><Relationship Id="rId64" Type="http://schemas.openxmlformats.org/officeDocument/2006/relationships/image" Target="media/image30.emf"/><Relationship Id="rId65" Type="http://schemas.openxmlformats.org/officeDocument/2006/relationships/oleObject" Target="embeddings/oleObject27.bin"/><Relationship Id="rId66" Type="http://schemas.openxmlformats.org/officeDocument/2006/relationships/image" Target="media/image31.emf"/><Relationship Id="rId67" Type="http://schemas.openxmlformats.org/officeDocument/2006/relationships/oleObject" Target="embeddings/oleObject28.bin"/><Relationship Id="rId68" Type="http://schemas.openxmlformats.org/officeDocument/2006/relationships/image" Target="media/image32.emf"/><Relationship Id="rId69" Type="http://schemas.openxmlformats.org/officeDocument/2006/relationships/oleObject" Target="embeddings/oleObject29.bin"/><Relationship Id="rId204" Type="http://schemas.openxmlformats.org/officeDocument/2006/relationships/oleObject" Target="embeddings/oleObject95.bin"/><Relationship Id="rId205" Type="http://schemas.openxmlformats.org/officeDocument/2006/relationships/image" Target="media/image102.emf"/><Relationship Id="rId206" Type="http://schemas.openxmlformats.org/officeDocument/2006/relationships/oleObject" Target="embeddings/oleObject96.bin"/><Relationship Id="rId207" Type="http://schemas.openxmlformats.org/officeDocument/2006/relationships/image" Target="media/image103.emf"/><Relationship Id="rId208" Type="http://schemas.openxmlformats.org/officeDocument/2006/relationships/oleObject" Target="embeddings/oleObject97.bin"/><Relationship Id="rId209" Type="http://schemas.openxmlformats.org/officeDocument/2006/relationships/image" Target="media/image104.emf"/><Relationship Id="rId130" Type="http://schemas.openxmlformats.org/officeDocument/2006/relationships/oleObject" Target="embeddings/oleObject59.bin"/><Relationship Id="rId131" Type="http://schemas.openxmlformats.org/officeDocument/2006/relationships/image" Target="media/image64.emf"/><Relationship Id="rId132" Type="http://schemas.openxmlformats.org/officeDocument/2006/relationships/oleObject" Target="embeddings/oleObject60.bin"/><Relationship Id="rId133" Type="http://schemas.openxmlformats.org/officeDocument/2006/relationships/image" Target="media/image65.emf"/><Relationship Id="rId134" Type="http://schemas.openxmlformats.org/officeDocument/2006/relationships/oleObject" Target="embeddings/oleObject61.bin"/><Relationship Id="rId135" Type="http://schemas.openxmlformats.org/officeDocument/2006/relationships/image" Target="media/image66.emf"/><Relationship Id="rId136" Type="http://schemas.openxmlformats.org/officeDocument/2006/relationships/oleObject" Target="embeddings/oleObject62.bin"/><Relationship Id="rId137" Type="http://schemas.openxmlformats.org/officeDocument/2006/relationships/image" Target="media/image67.emf"/><Relationship Id="rId138" Type="http://schemas.openxmlformats.org/officeDocument/2006/relationships/oleObject" Target="embeddings/oleObject63.bin"/><Relationship Id="rId139" Type="http://schemas.openxmlformats.org/officeDocument/2006/relationships/image" Target="media/image68.emf"/><Relationship Id="rId170" Type="http://schemas.openxmlformats.org/officeDocument/2006/relationships/image" Target="media/image84.emf"/><Relationship Id="rId171" Type="http://schemas.openxmlformats.org/officeDocument/2006/relationships/oleObject" Target="embeddings/oleObject79.bin"/><Relationship Id="rId172" Type="http://schemas.openxmlformats.org/officeDocument/2006/relationships/image" Target="media/image85.emf"/><Relationship Id="rId30" Type="http://schemas.openxmlformats.org/officeDocument/2006/relationships/image" Target="media/image12.emf"/><Relationship Id="rId31" Type="http://schemas.openxmlformats.org/officeDocument/2006/relationships/oleObject" Target="embeddings/oleObject11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2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3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4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5.bin"/><Relationship Id="rId173" Type="http://schemas.openxmlformats.org/officeDocument/2006/relationships/oleObject" Target="embeddings/oleObject80.bin"/><Relationship Id="rId174" Type="http://schemas.openxmlformats.org/officeDocument/2006/relationships/image" Target="media/image86.emf"/><Relationship Id="rId175" Type="http://schemas.openxmlformats.org/officeDocument/2006/relationships/oleObject" Target="embeddings/oleObject81.bin"/><Relationship Id="rId176" Type="http://schemas.openxmlformats.org/officeDocument/2006/relationships/image" Target="media/image87.emf"/><Relationship Id="rId177" Type="http://schemas.openxmlformats.org/officeDocument/2006/relationships/oleObject" Target="embeddings/oleObject82.bin"/><Relationship Id="rId178" Type="http://schemas.openxmlformats.org/officeDocument/2006/relationships/image" Target="media/image88.emf"/><Relationship Id="rId179" Type="http://schemas.openxmlformats.org/officeDocument/2006/relationships/oleObject" Target="embeddings/oleObject83.bin"/><Relationship Id="rId210" Type="http://schemas.openxmlformats.org/officeDocument/2006/relationships/oleObject" Target="embeddings/oleObject98.bin"/><Relationship Id="rId211" Type="http://schemas.openxmlformats.org/officeDocument/2006/relationships/header" Target="header1.xml"/><Relationship Id="rId212" Type="http://schemas.openxmlformats.org/officeDocument/2006/relationships/header" Target="header2.xml"/><Relationship Id="rId213" Type="http://schemas.openxmlformats.org/officeDocument/2006/relationships/footer" Target="footer1.xml"/><Relationship Id="rId70" Type="http://schemas.openxmlformats.org/officeDocument/2006/relationships/image" Target="media/image33.emf"/><Relationship Id="rId71" Type="http://schemas.openxmlformats.org/officeDocument/2006/relationships/oleObject" Target="embeddings/oleObject30.bin"/><Relationship Id="rId72" Type="http://schemas.openxmlformats.org/officeDocument/2006/relationships/image" Target="media/image34.emf"/><Relationship Id="rId73" Type="http://schemas.openxmlformats.org/officeDocument/2006/relationships/oleObject" Target="embeddings/oleObject31.bin"/><Relationship Id="rId74" Type="http://schemas.openxmlformats.org/officeDocument/2006/relationships/image" Target="media/image35.emf"/><Relationship Id="rId75" Type="http://schemas.openxmlformats.org/officeDocument/2006/relationships/oleObject" Target="embeddings/oleObject32.bin"/><Relationship Id="rId76" Type="http://schemas.openxmlformats.org/officeDocument/2006/relationships/image" Target="media/image36.emf"/><Relationship Id="rId77" Type="http://schemas.openxmlformats.org/officeDocument/2006/relationships/oleObject" Target="embeddings/oleObject33.bin"/><Relationship Id="rId78" Type="http://schemas.openxmlformats.org/officeDocument/2006/relationships/image" Target="media/image37.emf"/><Relationship Id="rId79" Type="http://schemas.openxmlformats.org/officeDocument/2006/relationships/oleObject" Target="embeddings/oleObject34.bin"/><Relationship Id="rId214" Type="http://schemas.openxmlformats.org/officeDocument/2006/relationships/footer" Target="footer2.xml"/><Relationship Id="rId215" Type="http://schemas.openxmlformats.org/officeDocument/2006/relationships/fontTable" Target="fontTable.xml"/><Relationship Id="rId216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100" Type="http://schemas.openxmlformats.org/officeDocument/2006/relationships/oleObject" Target="embeddings/oleObject44.bin"/><Relationship Id="rId101" Type="http://schemas.openxmlformats.org/officeDocument/2006/relationships/image" Target="media/image49.emf"/><Relationship Id="rId102" Type="http://schemas.openxmlformats.org/officeDocument/2006/relationships/oleObject" Target="embeddings/oleObject45.bin"/><Relationship Id="rId103" Type="http://schemas.openxmlformats.org/officeDocument/2006/relationships/image" Target="media/image50.emf"/><Relationship Id="rId104" Type="http://schemas.openxmlformats.org/officeDocument/2006/relationships/oleObject" Target="embeddings/oleObject46.bin"/><Relationship Id="rId105" Type="http://schemas.openxmlformats.org/officeDocument/2006/relationships/image" Target="media/image51.emf"/><Relationship Id="rId106" Type="http://schemas.openxmlformats.org/officeDocument/2006/relationships/oleObject" Target="embeddings/oleObject47.bin"/><Relationship Id="rId107" Type="http://schemas.openxmlformats.org/officeDocument/2006/relationships/image" Target="media/image52.emf"/><Relationship Id="rId108" Type="http://schemas.openxmlformats.org/officeDocument/2006/relationships/oleObject" Target="embeddings/oleObject48.bin"/><Relationship Id="rId109" Type="http://schemas.openxmlformats.org/officeDocument/2006/relationships/image" Target="media/image53.emf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png"/><Relationship Id="rId140" Type="http://schemas.openxmlformats.org/officeDocument/2006/relationships/oleObject" Target="embeddings/oleObject64.bin"/><Relationship Id="rId141" Type="http://schemas.openxmlformats.org/officeDocument/2006/relationships/image" Target="media/image6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2C89BB-E972-5B43-8CFF-7DF92E696C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2</Pages>
  <Words>1607</Words>
  <Characters>9160</Characters>
  <Application>Microsoft Macintosh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rcisa</dc:creator>
  <cp:lastModifiedBy>Carmen Popescu-Rose</cp:lastModifiedBy>
  <cp:revision>6</cp:revision>
  <cp:lastPrinted>2017-05-08T04:50:00Z</cp:lastPrinted>
  <dcterms:created xsi:type="dcterms:W3CDTF">2017-05-08T04:50:00Z</dcterms:created>
  <dcterms:modified xsi:type="dcterms:W3CDTF">2017-05-09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